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page" w:tblpX="1000" w:tblpY="798"/>
        <w:tblOverlap w:val="never"/>
        <w:tblW w:w="10455" w:type="dxa"/>
        <w:tblLook w:val="04A0" w:firstRow="1" w:lastRow="0" w:firstColumn="1" w:lastColumn="0" w:noHBand="0" w:noVBand="1"/>
      </w:tblPr>
      <w:tblGrid>
        <w:gridCol w:w="4860"/>
        <w:gridCol w:w="5595"/>
      </w:tblGrid>
      <w:tr w:rsidR="009409D4" w:rsidRPr="009409D4" w14:paraId="339CA273" w14:textId="77777777" w:rsidTr="00F71DB6">
        <w:trPr>
          <w:trHeight w:val="1064"/>
        </w:trPr>
        <w:tc>
          <w:tcPr>
            <w:tcW w:w="4860" w:type="dxa"/>
          </w:tcPr>
          <w:p w14:paraId="43B742F3" w14:textId="77777777" w:rsidR="004245A3" w:rsidRPr="009409D4" w:rsidRDefault="00A52671" w:rsidP="009409D4">
            <w:pPr>
              <w:tabs>
                <w:tab w:val="left" w:pos="2268"/>
                <w:tab w:val="left" w:pos="4536"/>
                <w:tab w:val="center" w:pos="6200"/>
                <w:tab w:val="left" w:pos="6804"/>
              </w:tabs>
              <w:spacing w:before="80" w:after="80" w:line="240" w:lineRule="auto"/>
              <w:ind w:firstLineChars="150" w:firstLine="392"/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ỦY BAN NHÂN DÂN QUẬN 7</w:t>
            </w:r>
          </w:p>
          <w:p w14:paraId="689034C0" w14:textId="77777777" w:rsidR="004245A3" w:rsidRPr="009409D4" w:rsidRDefault="00A52671" w:rsidP="009409D4">
            <w:pPr>
              <w:tabs>
                <w:tab w:val="left" w:pos="2268"/>
                <w:tab w:val="left" w:pos="4536"/>
                <w:tab w:val="center" w:pos="6200"/>
                <w:tab w:val="left" w:pos="6804"/>
              </w:tabs>
              <w:spacing w:before="80" w:after="80" w:line="240" w:lineRule="auto"/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TRƯỜNG THCS HUỲNH TẤN PHÁT</w:t>
            </w:r>
          </w:p>
          <w:p w14:paraId="7F4486BC" w14:textId="77777777" w:rsidR="004245A3" w:rsidRPr="009409D4" w:rsidRDefault="004245A3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</w:pPr>
          </w:p>
          <w:p w14:paraId="02F1C41A" w14:textId="5DE3D3B9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  <w:t xml:space="preserve">ĐỀ </w:t>
            </w:r>
            <w:r w:rsidR="00AC3B9D" w:rsidRPr="009409D4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  <w:t>THẦY MINH 1</w:t>
            </w:r>
          </w:p>
          <w:p w14:paraId="0FFCB8D8" w14:textId="08B2105C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  <w:lang w:val="vi-VN"/>
              </w:rPr>
            </w:pP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ề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0E3ABD"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0</w:t>
            </w:r>
            <w:r w:rsidR="00B52A3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ang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6D4BEE11" w14:textId="77777777" w:rsidR="004245A3" w:rsidRPr="009409D4" w:rsidRDefault="004245A3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</w:pPr>
          </w:p>
        </w:tc>
        <w:tc>
          <w:tcPr>
            <w:tcW w:w="5595" w:type="dxa"/>
          </w:tcPr>
          <w:p w14:paraId="14F8EA7B" w14:textId="714C0621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Ề KIỂM TRA GIỮA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HỌC KỲ </w:t>
            </w:r>
            <w:r w:rsidR="00863E0F"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I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</w:p>
          <w:p w14:paraId="2C481E2B" w14:textId="77E64A95" w:rsidR="004245A3" w:rsidRPr="00B53E93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ĂM HỌC 202</w:t>
            </w:r>
            <w:r w:rsidR="00B53E9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– 202</w:t>
            </w:r>
            <w:r w:rsidR="00B53E9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  <w:p w14:paraId="65BA14E9" w14:textId="55A02870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ôn</w:t>
            </w:r>
            <w:proofErr w:type="spellEnd"/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 TOÁN LỚP 6</w:t>
            </w:r>
          </w:p>
          <w:p w14:paraId="2EC11ED0" w14:textId="41336187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làm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r w:rsidR="00863E0F"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  <w:lang w:val="vi-VN"/>
              </w:rPr>
              <w:t>9</w:t>
            </w:r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0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phút</w:t>
            </w:r>
            <w:proofErr w:type="spellEnd"/>
          </w:p>
          <w:p w14:paraId="41C7E82E" w14:textId="77777777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không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kể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phát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đề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)</w:t>
            </w:r>
          </w:p>
          <w:p w14:paraId="2D2305A7" w14:textId="77777777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AC94E63" wp14:editId="7810A10E">
                      <wp:simplePos x="0" y="0"/>
                      <wp:positionH relativeFrom="column">
                        <wp:posOffset>1173480</wp:posOffset>
                      </wp:positionH>
                      <wp:positionV relativeFrom="paragraph">
                        <wp:posOffset>73025</wp:posOffset>
                      </wp:positionV>
                      <wp:extent cx="1371600" cy="0"/>
                      <wp:effectExtent l="0" t="0" r="0" b="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D7864F6" id="Straight Connector 7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2.4pt,5.75pt" to="200.4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"/>
                  </w:pict>
                </mc:Fallback>
              </mc:AlternateContent>
            </w:r>
          </w:p>
        </w:tc>
      </w:tr>
    </w:tbl>
    <w:p w14:paraId="1E67FF65" w14:textId="77777777" w:rsidR="009409D4" w:rsidRDefault="009409D4" w:rsidP="009409D4">
      <w:pPr>
        <w:pStyle w:val="MTDisplayEquation"/>
        <w:tabs>
          <w:tab w:val="left" w:pos="2268"/>
          <w:tab w:val="left" w:pos="4536"/>
          <w:tab w:val="left" w:pos="6804"/>
        </w:tabs>
        <w:spacing w:before="120" w:after="120"/>
        <w:ind w:left="720"/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</w:pPr>
    </w:p>
    <w:p w14:paraId="2C2ED5DF" w14:textId="11BFA4BD" w:rsidR="008200ED" w:rsidRPr="009409D4" w:rsidRDefault="0016703F" w:rsidP="0016703F">
      <w:pPr>
        <w:pStyle w:val="MTDisplayEquation"/>
        <w:tabs>
          <w:tab w:val="left" w:pos="2268"/>
          <w:tab w:val="left" w:pos="3544"/>
          <w:tab w:val="left" w:pos="4536"/>
          <w:tab w:val="left" w:pos="6804"/>
        </w:tabs>
        <w:spacing w:before="120" w:after="120"/>
        <w:jc w:val="center"/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</w:pPr>
      <w:r w:rsidRPr="0016703F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</w:rPr>
        <w:t xml:space="preserve">A. </w:t>
      </w:r>
      <w:r w:rsidR="008200ED"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TRẮC NGHIỆM (</w:t>
      </w:r>
      <w:r w:rsidR="00B53E93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</w:rPr>
        <w:t>2</w:t>
      </w:r>
      <w:r w:rsidR="0034018A"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 điểm</w:t>
      </w:r>
      <w:r w:rsidR="008200ED"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):</w:t>
      </w:r>
    </w:p>
    <w:p w14:paraId="5E5992E7" w14:textId="32CD39E3" w:rsidR="00DF7532" w:rsidRPr="00DF7532" w:rsidRDefault="0034018A" w:rsidP="00DF7532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1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Cho tập hợp M = </w:t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7B"/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x </w:t>
      </w:r>
      <w:r w:rsidR="00DF7532" w:rsidRPr="00DF7532">
        <w:rPr>
          <w:rFonts w:ascii="Cambria Math" w:hAnsi="Cambria Math" w:cs="Cambria Math"/>
          <w:bCs/>
          <w:color w:val="000000" w:themeColor="text1"/>
          <w:sz w:val="26"/>
          <w:szCs w:val="26"/>
        </w:rPr>
        <w:t>∈</w:t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N </w:t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>*</w:t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/</w:t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x &lt; 4 </w:t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7D"/>
      </w:r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tập</w:t>
      </w:r>
      <w:proofErr w:type="spellEnd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hợp</w:t>
      </w:r>
      <w:proofErr w:type="spellEnd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 </w:t>
      </w:r>
      <w:proofErr w:type="spellStart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theo</w:t>
      </w:r>
      <w:proofErr w:type="spellEnd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cách</w:t>
      </w:r>
      <w:proofErr w:type="spellEnd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liệt</w:t>
      </w:r>
      <w:proofErr w:type="spellEnd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kê</w:t>
      </w:r>
      <w:proofErr w:type="spellEnd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DF7532"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14:paraId="2D658D72" w14:textId="7AB24B3D" w:rsidR="00DF7532" w:rsidRPr="00DF7532" w:rsidRDefault="00DF7532" w:rsidP="00DF7532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DF75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A</w:t>
      </w:r>
      <w:r w:rsidRPr="00DF75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.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M =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7B"/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0 ; 1 ; 2 ; 3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7D"/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   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DF75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M  =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7B"/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1 ; 2 ; 3 ; 4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7D"/>
      </w:r>
    </w:p>
    <w:p w14:paraId="5697CD5D" w14:textId="18AE495F" w:rsidR="00DF7532" w:rsidRDefault="00DF7532" w:rsidP="00DF7532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DF75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M =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7B"/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proofErr w:type="gramStart"/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 ;</w:t>
      </w:r>
      <w:proofErr w:type="gramEnd"/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2 ; 3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7D"/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DF75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M = 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</w:rPr>
        <w:t>[</w:t>
      </w:r>
      <w:r w:rsidRPr="00DF75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 ; 2 ; 3 ]</w:t>
      </w:r>
    </w:p>
    <w:p w14:paraId="73982DB2" w14:textId="77777777" w:rsidR="00DF7532" w:rsidRPr="00DF7532" w:rsidRDefault="0034018A" w:rsidP="00DF7532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2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Trong </w:t>
      </w:r>
      <w:proofErr w:type="spellStart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số tự nhiên</w:t>
      </w:r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uyên</w:t>
      </w:r>
      <w:proofErr w:type="spellEnd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ố</w:t>
      </w:r>
      <w:proofErr w:type="spellEnd"/>
      <w:r w:rsidR="00DF7532"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</w:p>
    <w:p w14:paraId="3CF0928E" w14:textId="0EDC046C" w:rsidR="00991105" w:rsidRPr="009409D4" w:rsidRDefault="00DF7532" w:rsidP="00DF7532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F753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15               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DF753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1                 </w:t>
      </w:r>
      <w:r w:rsidRPr="00DF753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ab/>
        <w:t>C.</w:t>
      </w:r>
      <w:r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11</w:t>
      </w:r>
      <w:r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             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DF753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DF753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91</w:t>
      </w:r>
    </w:p>
    <w:p w14:paraId="632F468F" w14:textId="77777777" w:rsidR="00DB6781" w:rsidRPr="00DB6781" w:rsidRDefault="0034018A" w:rsidP="00DB6781">
      <w:pPr>
        <w:tabs>
          <w:tab w:val="left" w:pos="426"/>
          <w:tab w:val="left" w:pos="2268"/>
          <w:tab w:val="left" w:pos="2700"/>
          <w:tab w:val="left" w:pos="4536"/>
          <w:tab w:val="left" w:pos="5200"/>
          <w:tab w:val="left" w:pos="6804"/>
          <w:tab w:val="left" w:pos="770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3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Tập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hợp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Ư(12)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14:paraId="126CE496" w14:textId="33CCCE7C" w:rsidR="00DB6781" w:rsidRPr="00DB6781" w:rsidRDefault="00DB6781" w:rsidP="00DB6781">
      <w:pPr>
        <w:tabs>
          <w:tab w:val="left" w:pos="426"/>
          <w:tab w:val="left" w:pos="2268"/>
          <w:tab w:val="left" w:pos="2700"/>
          <w:tab w:val="left" w:pos="4536"/>
          <w:tab w:val="left" w:pos="5200"/>
          <w:tab w:val="left" w:pos="6804"/>
          <w:tab w:val="left" w:pos="770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B6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gramStart"/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Ư(</w:t>
      </w:r>
      <w:proofErr w:type="gramEnd"/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12) = {2; 3; 4; 6}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B6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Ư(12) = {1; 2; 3; 4; 6}</w:t>
      </w:r>
    </w:p>
    <w:p w14:paraId="02820EA1" w14:textId="1D8C7A1F" w:rsidR="00991105" w:rsidRPr="00DB6781" w:rsidRDefault="00DB6781" w:rsidP="00DB6781">
      <w:pPr>
        <w:tabs>
          <w:tab w:val="left" w:pos="426"/>
          <w:tab w:val="left" w:pos="2268"/>
          <w:tab w:val="left" w:pos="2700"/>
          <w:tab w:val="left" w:pos="4536"/>
          <w:tab w:val="left" w:pos="5200"/>
          <w:tab w:val="left" w:pos="6804"/>
          <w:tab w:val="left" w:pos="770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B6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gramStart"/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Ư(</w:t>
      </w:r>
      <w:proofErr w:type="gramEnd"/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12) = {1; 2; 4; 6}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B6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Ư(12) = {1; 2; 3; 4; 6; 12}</w:t>
      </w:r>
    </w:p>
    <w:p w14:paraId="5E2EC014" w14:textId="77777777" w:rsidR="004B4367" w:rsidRPr="004B4367" w:rsidRDefault="0034018A" w:rsidP="004B436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4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proofErr w:type="spellStart"/>
      <w:r w:rsidR="004B4367"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họn</w:t>
      </w:r>
      <w:proofErr w:type="spellEnd"/>
      <w:r w:rsidR="004B4367"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B4367"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âu</w:t>
      </w:r>
      <w:proofErr w:type="spellEnd"/>
      <w:r w:rsidR="004B4367"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B4367"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đúng</w:t>
      </w:r>
      <w:proofErr w:type="spellEnd"/>
      <w:r w:rsidR="004B4367"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</w:p>
    <w:p w14:paraId="0314298A" w14:textId="0C15A2DC" w:rsidR="009409D4" w:rsidRPr="004B4367" w:rsidRDefault="004B4367" w:rsidP="004B436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4B4367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A.</w:t>
      </w:r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15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 xml:space="preserve"> ∈</m:t>
        </m:r>
      </m:oMath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gramStart"/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B(</w:t>
      </w:r>
      <w:proofErr w:type="gramEnd"/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6)</w:t>
      </w:r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4B4367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B.</w:t>
      </w:r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15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 xml:space="preserve"> ∈</m:t>
        </m:r>
      </m:oMath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B(15)</w:t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4B4367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C</w:t>
      </w:r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 9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 xml:space="preserve"> ∈</m:t>
        </m:r>
      </m:oMath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Ư(6)</w:t>
      </w:r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4B4367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4B4367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30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 xml:space="preserve"> ∉</m:t>
        </m:r>
      </m:oMath>
      <w:r w:rsidRPr="004B4367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B(6)</w:t>
      </w:r>
    </w:p>
    <w:p w14:paraId="61EE1A54" w14:textId="070794B6" w:rsidR="00D61F2E" w:rsidRPr="00D61F2E" w:rsidRDefault="00D61F2E" w:rsidP="00D61F2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38429F8" wp14:editId="718E399C">
                <wp:simplePos x="0" y="0"/>
                <wp:positionH relativeFrom="column">
                  <wp:posOffset>4409440</wp:posOffset>
                </wp:positionH>
                <wp:positionV relativeFrom="paragraph">
                  <wp:posOffset>10160</wp:posOffset>
                </wp:positionV>
                <wp:extent cx="1242060" cy="1348740"/>
                <wp:effectExtent l="0" t="0" r="0" b="3810"/>
                <wp:wrapNone/>
                <wp:docPr id="98173627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2060" cy="1348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77BB608" w14:textId="5BBE8E28" w:rsidR="00D61F2E" w:rsidRDefault="00D61F2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86088F8" wp14:editId="13AD0189">
                                  <wp:extent cx="1007745" cy="970072"/>
                                  <wp:effectExtent l="19050" t="0" r="1905" b="0"/>
                                  <wp:docPr id="13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07745" cy="9700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A2C79B3" w14:textId="2EFFA5B8" w:rsidR="00D61F2E" w:rsidRPr="00D61F2E" w:rsidRDefault="00D61F2E" w:rsidP="00D61F2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D61F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Hình</w:t>
                            </w:r>
                            <w:proofErr w:type="spellEnd"/>
                            <w:r w:rsidRPr="00D61F2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8429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7.2pt;margin-top:.8pt;width:97.8pt;height:106.2pt;z-index:251780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" fillcolor="white [3201]" stroked="f" strokeweight=".5pt">
                <v:textbox>
                  <w:txbxContent>
                    <w:p w14:paraId="177BB608" w14:textId="5BBE8E28" w:rsidR="00D61F2E" w:rsidRDefault="00D61F2E">
                      <w:r>
                        <w:rPr>
                          <w:noProof/>
                        </w:rPr>
                        <w:drawing>
                          <wp:inline distT="0" distB="0" distL="0" distR="0" wp14:anchorId="386088F8" wp14:editId="13AD0189">
                            <wp:extent cx="1007745" cy="970072"/>
                            <wp:effectExtent l="19050" t="0" r="1905" b="0"/>
                            <wp:docPr id="13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07745" cy="9700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A2C79B3" w14:textId="2EFFA5B8" w:rsidR="00D61F2E" w:rsidRPr="00D61F2E" w:rsidRDefault="00D61F2E" w:rsidP="00D61F2E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</w:pPr>
                      <w:proofErr w:type="spellStart"/>
                      <w:r w:rsidRPr="00D61F2E"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  <w:t>Hình</w:t>
                      </w:r>
                      <w:proofErr w:type="spellEnd"/>
                      <w:r w:rsidRPr="00D61F2E"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 w:rsidR="0034018A"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5:</w:t>
      </w:r>
      <w:r w:rsidR="0034018A"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iển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áo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ao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ông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ở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2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ạng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ới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ây</w:t>
      </w:r>
      <w:proofErr w:type="spellEnd"/>
      <w:r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:</w:t>
      </w:r>
    </w:p>
    <w:p w14:paraId="067503DA" w14:textId="7E686C16" w:rsidR="00D61F2E" w:rsidRPr="00D61F2E" w:rsidRDefault="00D61F2E" w:rsidP="00D61F2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</w:pPr>
      <w:r w:rsidRPr="00D61F2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thoi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    </w:t>
      </w:r>
    </w:p>
    <w:p w14:paraId="522174EC" w14:textId="77777777" w:rsidR="00D61F2E" w:rsidRPr="00D61F2E" w:rsidRDefault="00D61F2E" w:rsidP="00D61F2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</w:pPr>
      <w:r w:rsidRPr="00D61F2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lục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giác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đều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</w:p>
    <w:p w14:paraId="688F5A73" w14:textId="77777777" w:rsidR="00D61F2E" w:rsidRPr="00D61F2E" w:rsidRDefault="00D61F2E" w:rsidP="00D61F2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</w:pPr>
      <w:r w:rsidRPr="00D61F2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tam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giác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đều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    </w:t>
      </w:r>
    </w:p>
    <w:p w14:paraId="008BC5F0" w14:textId="0E0BBCA0" w:rsidR="00D61F2E" w:rsidRPr="00D61F2E" w:rsidRDefault="00D61F2E" w:rsidP="00D61F2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</w:pPr>
      <w:r w:rsidRPr="00D61F2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vuông</w:t>
      </w:r>
      <w:proofErr w:type="spellEnd"/>
    </w:p>
    <w:p w14:paraId="05585E29" w14:textId="787FC0CF" w:rsidR="00D61F2E" w:rsidRDefault="0034018A" w:rsidP="00D61F2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6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Trong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hình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dưới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đây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gồm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các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hình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nào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,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chọn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câu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trả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lời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đúng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và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đầy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đủ</w:t>
      </w:r>
      <w:proofErr w:type="spellEnd"/>
      <w:r w:rsidR="00D61F2E" w:rsidRPr="00D61F2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?</w:t>
      </w:r>
    </w:p>
    <w:tbl>
      <w:tblPr>
        <w:tblStyle w:val="TableGrid"/>
        <w:tblW w:w="1104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5095"/>
      </w:tblGrid>
      <w:tr w:rsidR="00797941" w14:paraId="585A5018" w14:textId="77777777" w:rsidTr="00797941">
        <w:tc>
          <w:tcPr>
            <w:tcW w:w="5954" w:type="dxa"/>
          </w:tcPr>
          <w:p w14:paraId="0BF66A8B" w14:textId="77777777" w:rsidR="00797941" w:rsidRPr="00D61F2E" w:rsidRDefault="00797941" w:rsidP="00797941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</w:pPr>
            <w:r w:rsidRPr="00D61F2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eastAsia="vi-VN"/>
              </w:rPr>
              <w:t>A.</w:t>
            </w:r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Hình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thang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cân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,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hình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thoi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, tam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giác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đều</w:t>
            </w:r>
            <w:proofErr w:type="spellEnd"/>
          </w:p>
          <w:p w14:paraId="076210F2" w14:textId="77777777" w:rsidR="00797941" w:rsidRPr="00D61F2E" w:rsidRDefault="00797941" w:rsidP="00797941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</w:pPr>
            <w:r w:rsidRPr="00D61F2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eastAsia="vi-VN"/>
              </w:rPr>
              <w:t>B.</w:t>
            </w:r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Hình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thoi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,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hình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thang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cân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,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lục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giác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đều</w:t>
            </w:r>
            <w:proofErr w:type="spellEnd"/>
          </w:p>
          <w:p w14:paraId="5830BB1A" w14:textId="77777777" w:rsidR="00797941" w:rsidRPr="00D61F2E" w:rsidRDefault="00797941" w:rsidP="00797941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</w:pPr>
            <w:r w:rsidRPr="00D61F2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eastAsia="vi-VN"/>
              </w:rPr>
              <w:t>C.</w:t>
            </w:r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Tam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giác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đều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,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hình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thang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cân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,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hình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bình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hành</w:t>
            </w:r>
            <w:proofErr w:type="spellEnd"/>
          </w:p>
          <w:p w14:paraId="00614C1F" w14:textId="38ECFAD5" w:rsidR="00797941" w:rsidRPr="00797941" w:rsidRDefault="00797941" w:rsidP="00D61F2E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</w:pPr>
            <w:r w:rsidRPr="00D61F2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eastAsia="vi-VN"/>
              </w:rPr>
              <w:t xml:space="preserve">D.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Hình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thoi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,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hình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thang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cân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, tam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giác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đều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,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lục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giác</w:t>
            </w:r>
            <w:proofErr w:type="spellEnd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D61F2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>đều</w:t>
            </w:r>
            <w:proofErr w:type="spellEnd"/>
          </w:p>
        </w:tc>
        <w:tc>
          <w:tcPr>
            <w:tcW w:w="5095" w:type="dxa"/>
            <w:vAlign w:val="bottom"/>
          </w:tcPr>
          <w:p w14:paraId="2FB1F03E" w14:textId="5814BA3C" w:rsidR="00797941" w:rsidRDefault="00797941" w:rsidP="00797941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 w:eastAsia="vi-VN"/>
              </w:rPr>
            </w:pPr>
            <w:r w:rsidRPr="00C2190F">
              <w:rPr>
                <w:rFonts w:ascii="Times New Roman" w:hAnsi="Times New Roman" w:cs="Times New Roman"/>
                <w:noProof/>
                <w:sz w:val="28"/>
                <w:szCs w:val="28"/>
                <w:bdr w:val="none" w:sz="0" w:space="0" w:color="auto" w:frame="1"/>
                <w:lang w:eastAsia="zh-TW"/>
              </w:rPr>
              <w:drawing>
                <wp:anchor distT="0" distB="0" distL="114300" distR="114300" simplePos="0" relativeHeight="251782144" behindDoc="0" locked="0" layoutInCell="1" allowOverlap="1" wp14:anchorId="346CBE0F" wp14:editId="34D640C7">
                  <wp:simplePos x="0" y="0"/>
                  <wp:positionH relativeFrom="column">
                    <wp:posOffset>402590</wp:posOffset>
                  </wp:positionH>
                  <wp:positionV relativeFrom="paragraph">
                    <wp:posOffset>-855980</wp:posOffset>
                  </wp:positionV>
                  <wp:extent cx="1266825" cy="1095375"/>
                  <wp:effectExtent l="0" t="0" r="9525" b="9525"/>
                  <wp:wrapNone/>
                  <wp:docPr id="310736237" name="Picture 310736237" descr="https://dethikiemtra.com/wp-content/uploads/img/b33.202108011309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s://dethikiemtra.com/wp-content/uploads/img/b33.2021080113094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2A6FC66B" w14:textId="77777777" w:rsidR="002954AD" w:rsidRPr="00EF06C6" w:rsidRDefault="00824DB0" w:rsidP="002954AD">
      <w:pPr>
        <w:spacing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7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="000B29CD" w:rsidRPr="002954AD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en-US"/>
        </w:rPr>
        <w:t xml:space="preserve"> </w:t>
      </w:r>
      <w:r w:rsidR="002954AD" w:rsidRPr="00EF06C6">
        <w:rPr>
          <w:rFonts w:ascii="Times New Roman" w:hAnsi="Times New Roman" w:cs="Times New Roman"/>
          <w:sz w:val="26"/>
          <w:szCs w:val="26"/>
          <w:lang w:val="vi-VN"/>
        </w:rPr>
        <w:t>Hãy cho biết chiếc kệ treo tường sau có dạng hình gì?</w:t>
      </w:r>
    </w:p>
    <w:p w14:paraId="1D1BBD75" w14:textId="77777777" w:rsidR="002954AD" w:rsidRPr="00557E2E" w:rsidRDefault="002954AD" w:rsidP="002954AD">
      <w:pPr>
        <w:spacing w:line="360" w:lineRule="auto"/>
        <w:ind w:left="2880" w:firstLine="720"/>
        <w:rPr>
          <w:rFonts w:ascii="Times New Roman" w:hAnsi="Times New Roman" w:cs="Times New Roman"/>
          <w:sz w:val="26"/>
          <w:szCs w:val="26"/>
        </w:rPr>
      </w:pPr>
      <w:r w:rsidRPr="00557E2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6EC4EBC" wp14:editId="729557A3">
            <wp:extent cx="1339702" cy="1326820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43100" cy="133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2A742" w14:textId="675AB115" w:rsidR="002954AD" w:rsidRPr="00D61F2E" w:rsidRDefault="002954AD" w:rsidP="002954AD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</w:pPr>
      <w:r w:rsidRPr="00D61F2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lastRenderedPageBreak/>
        <w:t>A.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lục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giác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đều</w:t>
      </w:r>
      <w:proofErr w:type="spellEnd"/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D61F2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vuông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</w:p>
    <w:p w14:paraId="27C9D0C5" w14:textId="0A1BCB80" w:rsidR="002954AD" w:rsidRPr="002954AD" w:rsidRDefault="002954AD" w:rsidP="002954AD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</w:pPr>
      <w:r w:rsidRPr="00D61F2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tam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giác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đều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    </w:t>
      </w: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D61F2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thoi</w:t>
      </w:r>
      <w:proofErr w:type="spellEnd"/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</w:p>
    <w:p w14:paraId="666255B4" w14:textId="77777777" w:rsidR="00AB3289" w:rsidRPr="00AB3289" w:rsidRDefault="00824DB0" w:rsidP="00AB3289">
      <w:pPr>
        <w:pStyle w:val="NormalWeb"/>
        <w:shd w:val="clear" w:color="auto" w:fill="FFFFFF"/>
        <w:rPr>
          <w:color w:val="000000"/>
          <w:sz w:val="26"/>
          <w:szCs w:val="26"/>
        </w:rPr>
      </w:pPr>
      <w:r w:rsidRPr="009409D4">
        <w:rPr>
          <w:b/>
          <w:bCs/>
          <w:color w:val="000000" w:themeColor="text1"/>
          <w:sz w:val="26"/>
          <w:szCs w:val="26"/>
          <w:u w:val="single"/>
          <w:lang w:val="vi-VN"/>
        </w:rPr>
        <w:t xml:space="preserve">Câu </w:t>
      </w:r>
      <w:r w:rsidRPr="009409D4">
        <w:rPr>
          <w:b/>
          <w:bCs/>
          <w:color w:val="000000" w:themeColor="text1"/>
          <w:sz w:val="26"/>
          <w:szCs w:val="26"/>
          <w:u w:val="single"/>
        </w:rPr>
        <w:t>8</w:t>
      </w:r>
      <w:r w:rsidRPr="009409D4">
        <w:rPr>
          <w:b/>
          <w:bCs/>
          <w:color w:val="000000" w:themeColor="text1"/>
          <w:sz w:val="26"/>
          <w:szCs w:val="26"/>
          <w:u w:val="single"/>
          <w:lang w:val="vi-VN"/>
        </w:rPr>
        <w:t>:</w:t>
      </w:r>
      <w:r w:rsidR="00951E11" w:rsidRPr="009409D4">
        <w:rPr>
          <w:b/>
          <w:bCs/>
          <w:color w:val="000000" w:themeColor="text1"/>
          <w:sz w:val="26"/>
          <w:szCs w:val="26"/>
        </w:rPr>
        <w:t xml:space="preserve"> </w:t>
      </w:r>
      <w:r w:rsidR="00AB3289" w:rsidRPr="00AB3289">
        <w:rPr>
          <w:color w:val="000000"/>
          <w:sz w:val="26"/>
          <w:szCs w:val="26"/>
        </w:rPr>
        <w:t xml:space="preserve">Quan </w:t>
      </w:r>
      <w:proofErr w:type="spellStart"/>
      <w:r w:rsidR="00AB3289" w:rsidRPr="00AB3289">
        <w:rPr>
          <w:color w:val="000000"/>
          <w:sz w:val="26"/>
          <w:szCs w:val="26"/>
        </w:rPr>
        <w:t>sát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các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các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hình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ảnh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sau</w:t>
      </w:r>
      <w:proofErr w:type="spellEnd"/>
      <w:r w:rsidR="00AB3289" w:rsidRPr="00AB3289">
        <w:rPr>
          <w:color w:val="000000"/>
          <w:sz w:val="26"/>
          <w:szCs w:val="26"/>
        </w:rPr>
        <w:t xml:space="preserve">, </w:t>
      </w:r>
      <w:proofErr w:type="spellStart"/>
      <w:r w:rsidR="00AB3289" w:rsidRPr="00AB3289">
        <w:rPr>
          <w:color w:val="000000"/>
          <w:sz w:val="26"/>
          <w:szCs w:val="26"/>
        </w:rPr>
        <w:t>đồ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vật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trong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trong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các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bức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ảnh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nào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có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dạng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hình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bình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hành</w:t>
      </w:r>
      <w:proofErr w:type="spellEnd"/>
      <w:r w:rsidR="00AB3289" w:rsidRPr="00AB3289">
        <w:rPr>
          <w:color w:val="000000"/>
          <w:sz w:val="26"/>
          <w:szCs w:val="26"/>
        </w:rPr>
        <w:t>?         </w:t>
      </w:r>
    </w:p>
    <w:p w14:paraId="5E6A43BB" w14:textId="77777777" w:rsidR="00AB3289" w:rsidRDefault="00AB3289" w:rsidP="00AB3289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 w:rsidRPr="00AB3289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en-US"/>
        </w:rPr>
        <w:drawing>
          <wp:inline distT="0" distB="0" distL="0" distR="0" wp14:anchorId="7EF05E65" wp14:editId="24083E58">
            <wp:extent cx="5699760" cy="2008876"/>
            <wp:effectExtent l="0" t="0" r="0" b="0"/>
            <wp:docPr id="181175952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621" cy="2012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BA54B8" w14:textId="42ED124F" w:rsidR="00AB3289" w:rsidRPr="00AB3289" w:rsidRDefault="00AB3289" w:rsidP="00AB3289">
      <w:pPr>
        <w:shd w:val="clear" w:color="auto" w:fill="FFFFFF"/>
        <w:tabs>
          <w:tab w:val="left" w:pos="2268"/>
          <w:tab w:val="left" w:pos="4536"/>
          <w:tab w:val="left" w:pos="6804"/>
        </w:tabs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 w:rsidRPr="00AB328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  <w:t>A.</w:t>
      </w:r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1                    </w:t>
      </w:r>
      <w:r w:rsidRPr="00AB328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  <w:t>B.</w:t>
      </w:r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2                    </w:t>
      </w:r>
      <w:r w:rsidRPr="00AB328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  <w:t>C.</w:t>
      </w:r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3                 </w:t>
      </w:r>
      <w:r w:rsidRPr="00AB328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  <w:t>D.</w:t>
      </w:r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4</w:t>
      </w:r>
    </w:p>
    <w:p w14:paraId="701EE3F6" w14:textId="1EBA83DD" w:rsidR="0034018A" w:rsidRPr="0016703F" w:rsidRDefault="0016703F" w:rsidP="00AB3289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</w:pPr>
      <w:r w:rsidRPr="0016703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. </w:t>
      </w:r>
      <w:r w:rsidR="0034018A" w:rsidRPr="0016703F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TỰ LUẬN (</w:t>
      </w:r>
      <w:r w:rsidR="00B52A35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8</w:t>
      </w:r>
      <w:r w:rsidR="0034018A" w:rsidRPr="0016703F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 điểm):</w:t>
      </w:r>
    </w:p>
    <w:p w14:paraId="5CB65611" w14:textId="598F4068" w:rsidR="002F1D0B" w:rsidRPr="00720F14" w:rsidRDefault="002F1D0B" w:rsidP="002F1D0B">
      <w:pPr>
        <w:spacing w:after="0" w:line="276" w:lineRule="auto"/>
        <w:rPr>
          <w:rFonts w:ascii="Times New Roman" w:eastAsia="Batang" w:hAnsi="Times New Roman"/>
          <w:sz w:val="26"/>
          <w:szCs w:val="26"/>
          <w:lang w:val="vi-VN" w:eastAsia="ko-KR"/>
        </w:rPr>
      </w:pPr>
      <w:r w:rsidRPr="00720F14">
        <w:rPr>
          <w:rFonts w:ascii="Times New Roman" w:eastAsia="Batang" w:hAnsi="Times New Roman"/>
          <w:b/>
          <w:sz w:val="26"/>
          <w:szCs w:val="26"/>
          <w:lang w:val="it-IT" w:eastAsia="ko-KR"/>
        </w:rPr>
        <w:t>Câu 1.</w:t>
      </w:r>
      <w:r w:rsidRPr="00720F14">
        <w:rPr>
          <w:rFonts w:ascii="Times New Roman" w:eastAsia="Batang" w:hAnsi="Times New Roman"/>
          <w:sz w:val="26"/>
          <w:szCs w:val="26"/>
          <w:lang w:val="it-IT" w:eastAsia="ko-KR"/>
        </w:rPr>
        <w:t xml:space="preserve"> (</w:t>
      </w:r>
      <w:r w:rsidR="00B52A35">
        <w:rPr>
          <w:rFonts w:ascii="Times New Roman" w:eastAsia="Batang" w:hAnsi="Times New Roman"/>
          <w:sz w:val="26"/>
          <w:szCs w:val="26"/>
          <w:lang w:eastAsia="ko-KR"/>
        </w:rPr>
        <w:t>2</w:t>
      </w:r>
      <w:r w:rsidRPr="00720F14">
        <w:rPr>
          <w:rFonts w:ascii="Times New Roman" w:eastAsia="Batang" w:hAnsi="Times New Roman"/>
          <w:sz w:val="26"/>
          <w:szCs w:val="26"/>
          <w:lang w:eastAsia="ko-KR"/>
        </w:rPr>
        <w:t>,</w:t>
      </w:r>
      <w:r>
        <w:rPr>
          <w:rFonts w:ascii="Times New Roman" w:eastAsia="Batang" w:hAnsi="Times New Roman"/>
          <w:sz w:val="26"/>
          <w:szCs w:val="26"/>
          <w:lang w:val="vi-VN" w:eastAsia="ko-KR"/>
        </w:rPr>
        <w:t>5</w:t>
      </w:r>
      <w:r w:rsidRPr="00720F14">
        <w:rPr>
          <w:rFonts w:ascii="Times New Roman" w:eastAsia="Batang" w:hAnsi="Times New Roman"/>
          <w:sz w:val="26"/>
          <w:szCs w:val="26"/>
          <w:lang w:eastAsia="ko-KR"/>
        </w:rPr>
        <w:t xml:space="preserve"> </w:t>
      </w:r>
      <w:r w:rsidRPr="00720F14">
        <w:rPr>
          <w:rFonts w:ascii="Times New Roman" w:eastAsia="Batang" w:hAnsi="Times New Roman"/>
          <w:sz w:val="26"/>
          <w:szCs w:val="26"/>
          <w:lang w:val="it-IT" w:eastAsia="ko-KR"/>
        </w:rPr>
        <w:t>điểm).</w:t>
      </w:r>
      <w:r w:rsidRPr="00720F14">
        <w:rPr>
          <w:rFonts w:ascii="Times New Roman" w:eastAsia="Batang" w:hAnsi="Times New Roman"/>
          <w:sz w:val="26"/>
          <w:szCs w:val="26"/>
          <w:lang w:val="vi-VN" w:eastAsia="ko-KR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Thực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hiện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phép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tính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  <w:lang w:val="vi-VN"/>
        </w:rPr>
        <w:t>:</w:t>
      </w:r>
    </w:p>
    <w:p w14:paraId="5380F906" w14:textId="4904C3C2" w:rsidR="003837E8" w:rsidRDefault="002F1D0B" w:rsidP="002A6959">
      <w:pPr>
        <w:tabs>
          <w:tab w:val="left" w:pos="4536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6"/>
          <w:szCs w:val="26"/>
          <w:lang w:val="pt-BR"/>
        </w:rPr>
      </w:pPr>
      <w:r w:rsidRPr="00720F14">
        <w:rPr>
          <w:rFonts w:ascii="Times New Roman" w:eastAsia="Times New Roman" w:hAnsi="Times New Roman"/>
          <w:sz w:val="26"/>
          <w:szCs w:val="26"/>
        </w:rPr>
        <w:t>a)</w:t>
      </w:r>
      <w:r w:rsidR="002A6959" w:rsidRPr="00356F4C">
        <w:rPr>
          <w:position w:val="-6"/>
          <w:sz w:val="22"/>
        </w:rPr>
        <w:object w:dxaOrig="1579" w:dyaOrig="279" w14:anchorId="16F223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15pt" o:ole="">
            <v:imagedata r:id="rId13" o:title=""/>
          </v:shape>
          <o:OLEObject Type="Embed" ProgID="Equation.DSMT4" ShapeID="_x0000_i1025" DrawAspect="Content" ObjectID="_1758460725" r:id="rId14"/>
        </w:object>
      </w:r>
      <w:r w:rsidRPr="00720F14">
        <w:rPr>
          <w:rFonts w:ascii="Times New Roman" w:hAnsi="Times New Roman"/>
          <w:sz w:val="26"/>
          <w:szCs w:val="26"/>
        </w:rPr>
        <w:t xml:space="preserve">        </w:t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eastAsia="Times New Roman" w:hAnsi="Times New Roman"/>
          <w:sz w:val="26"/>
          <w:szCs w:val="26"/>
          <w:lang w:val="pt-BR"/>
        </w:rPr>
        <w:t>b)</w:t>
      </w:r>
      <w:r w:rsidR="00746EA5" w:rsidRPr="00746EA5">
        <w:rPr>
          <w:rFonts w:eastAsia="Calibri" w:cs="Times New Roman"/>
          <w:i/>
          <w:color w:val="2E74B5" w:themeColor="accent1" w:themeShade="BF"/>
          <w:sz w:val="24"/>
          <w:szCs w:val="24"/>
          <w:lang w:val="pt-BR"/>
        </w:rPr>
        <w:t xml:space="preserve"> </w:t>
      </w:r>
      <w:r w:rsidR="002A6959" w:rsidRPr="004C3251">
        <w:rPr>
          <w:rFonts w:cs="Times New Roman"/>
          <w:color w:val="FF0000"/>
          <w:position w:val="-6"/>
          <w:sz w:val="26"/>
          <w:szCs w:val="26"/>
        </w:rPr>
        <w:object w:dxaOrig="2020" w:dyaOrig="279" w14:anchorId="5A33EAA8">
          <v:shape id="_x0000_i1026" type="#_x0000_t75" style="width:101.4pt;height:14.4pt" o:ole="">
            <v:imagedata r:id="rId15" o:title=""/>
          </v:shape>
          <o:OLEObject Type="Embed" ProgID="Equation.DSMT4" ShapeID="_x0000_i1026" DrawAspect="Content" ObjectID="_1758460726" r:id="rId16"/>
        </w:object>
      </w:r>
      <w:r w:rsidRPr="00720F14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14:paraId="5A10B5D9" w14:textId="25AB7E38" w:rsidR="002F1D0B" w:rsidRPr="00720F14" w:rsidRDefault="003837E8" w:rsidP="002F1D0B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2A6959" w:rsidRPr="002A6959">
        <w:rPr>
          <w:rFonts w:ascii="Times New Roman" w:hAnsi="Times New Roman" w:cs="Times New Roman"/>
          <w:position w:val="-22"/>
          <w:sz w:val="26"/>
          <w:szCs w:val="26"/>
        </w:rPr>
        <w:object w:dxaOrig="3540" w:dyaOrig="560" w14:anchorId="54F47FB5">
          <v:shape id="_x0000_i1027" type="#_x0000_t75" style="width:177.6pt;height:27.6pt" o:ole="">
            <v:imagedata r:id="rId17" o:title=""/>
          </v:shape>
          <o:OLEObject Type="Embed" ProgID="Equation.DSMT4" ShapeID="_x0000_i1027" DrawAspect="Content" ObjectID="_1758460727" r:id="rId18"/>
        </w:object>
      </w:r>
      <w:r w:rsidR="002F1D0B" w:rsidRPr="00720F14">
        <w:rPr>
          <w:rFonts w:ascii="Times New Roman" w:hAnsi="Times New Roman"/>
          <w:sz w:val="26"/>
          <w:szCs w:val="26"/>
          <w:lang w:val="pt-BR"/>
        </w:rPr>
        <w:t xml:space="preserve">    </w:t>
      </w:r>
    </w:p>
    <w:p w14:paraId="4E1D2058" w14:textId="7A885CD6" w:rsidR="002F1D0B" w:rsidRPr="00720F14" w:rsidRDefault="002F1D0B" w:rsidP="002F1D0B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position w:val="-22"/>
          <w:sz w:val="26"/>
          <w:szCs w:val="26"/>
        </w:rPr>
      </w:pPr>
      <w:proofErr w:type="spellStart"/>
      <w:r w:rsidRPr="00720F14">
        <w:rPr>
          <w:rFonts w:ascii="Times New Roman" w:hAnsi="Times New Roman"/>
          <w:b/>
          <w:position w:val="-22"/>
          <w:sz w:val="26"/>
          <w:szCs w:val="26"/>
        </w:rPr>
        <w:t>Câu</w:t>
      </w:r>
      <w:proofErr w:type="spellEnd"/>
      <w:r w:rsidRPr="00720F14">
        <w:rPr>
          <w:rFonts w:ascii="Times New Roman" w:hAnsi="Times New Roman"/>
          <w:b/>
          <w:position w:val="-22"/>
          <w:sz w:val="26"/>
          <w:szCs w:val="26"/>
        </w:rPr>
        <w:t xml:space="preserve"> </w:t>
      </w:r>
      <w:r>
        <w:rPr>
          <w:rFonts w:ascii="Times New Roman" w:hAnsi="Times New Roman"/>
          <w:b/>
          <w:position w:val="-22"/>
          <w:sz w:val="26"/>
          <w:szCs w:val="26"/>
          <w:lang w:val="vi-VN"/>
        </w:rPr>
        <w:t>2</w:t>
      </w:r>
      <w:r w:rsidRPr="00720F14">
        <w:rPr>
          <w:rFonts w:ascii="Times New Roman" w:hAnsi="Times New Roman"/>
          <w:b/>
          <w:position w:val="-22"/>
          <w:sz w:val="26"/>
          <w:szCs w:val="26"/>
        </w:rPr>
        <w:t>.</w:t>
      </w:r>
      <w:r w:rsidRPr="00720F14">
        <w:rPr>
          <w:rFonts w:ascii="Times New Roman" w:hAnsi="Times New Roman"/>
          <w:position w:val="-22"/>
          <w:sz w:val="26"/>
          <w:szCs w:val="26"/>
        </w:rPr>
        <w:t xml:space="preserve"> (</w:t>
      </w:r>
      <w:r w:rsidR="00B52A35">
        <w:rPr>
          <w:rFonts w:ascii="Times New Roman" w:hAnsi="Times New Roman"/>
          <w:position w:val="-22"/>
          <w:sz w:val="26"/>
          <w:szCs w:val="26"/>
        </w:rPr>
        <w:t>2</w:t>
      </w:r>
      <w:r w:rsidRPr="00720F14">
        <w:rPr>
          <w:rFonts w:ascii="Times New Roman" w:hAnsi="Times New Roman"/>
          <w:position w:val="-22"/>
          <w:sz w:val="26"/>
          <w:szCs w:val="26"/>
        </w:rPr>
        <w:t>,</w:t>
      </w:r>
      <w:r w:rsidR="00B52A35">
        <w:rPr>
          <w:rFonts w:ascii="Times New Roman" w:hAnsi="Times New Roman"/>
          <w:position w:val="-22"/>
          <w:sz w:val="26"/>
          <w:szCs w:val="26"/>
        </w:rPr>
        <w:t>0</w:t>
      </w:r>
      <w:r w:rsidRPr="00720F14">
        <w:rPr>
          <w:rFonts w:ascii="Times New Roman" w:hAnsi="Times New Roman"/>
          <w:position w:val="-22"/>
          <w:sz w:val="26"/>
          <w:szCs w:val="26"/>
        </w:rPr>
        <w:t xml:space="preserve"> </w:t>
      </w:r>
      <w:proofErr w:type="spellStart"/>
      <w:proofErr w:type="gramStart"/>
      <w:r w:rsidRPr="00720F14">
        <w:rPr>
          <w:rFonts w:ascii="Times New Roman" w:hAnsi="Times New Roman"/>
          <w:position w:val="-22"/>
          <w:sz w:val="26"/>
          <w:szCs w:val="26"/>
        </w:rPr>
        <w:t>điểm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 xml:space="preserve"> )</w:t>
      </w:r>
      <w:proofErr w:type="gramEnd"/>
      <w:r w:rsidR="00EA3031">
        <w:rPr>
          <w:rFonts w:ascii="Times New Roman" w:hAnsi="Times New Roman"/>
          <w:position w:val="-22"/>
          <w:sz w:val="26"/>
          <w:szCs w:val="26"/>
        </w:rPr>
        <w:t xml:space="preserve">. </w:t>
      </w:r>
      <w:proofErr w:type="spellStart"/>
      <w:r w:rsidRPr="00720F14">
        <w:rPr>
          <w:rFonts w:ascii="Times New Roman" w:hAnsi="Times New Roman"/>
          <w:position w:val="-22"/>
          <w:sz w:val="26"/>
          <w:szCs w:val="26"/>
        </w:rPr>
        <w:t>Tìm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 xml:space="preserve"> x </w:t>
      </w:r>
      <w:proofErr w:type="spellStart"/>
      <w:r w:rsidRPr="00720F14">
        <w:rPr>
          <w:rFonts w:ascii="Times New Roman" w:hAnsi="Times New Roman"/>
          <w:position w:val="-22"/>
          <w:sz w:val="26"/>
          <w:szCs w:val="26"/>
        </w:rPr>
        <w:t>biết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>:</w:t>
      </w:r>
    </w:p>
    <w:p w14:paraId="4E6EB9FE" w14:textId="576C8F53" w:rsidR="002F1D0B" w:rsidRPr="00720F14" w:rsidRDefault="002F1D0B" w:rsidP="002F1D0B">
      <w:pPr>
        <w:spacing w:after="0" w:line="276" w:lineRule="auto"/>
        <w:rPr>
          <w:rFonts w:ascii="Times New Roman" w:eastAsia="Times New Roman" w:hAnsi="Times New Roman"/>
          <w:b/>
          <w:sz w:val="26"/>
          <w:szCs w:val="26"/>
          <w:lang w:val="nl-NL"/>
        </w:rPr>
      </w:pPr>
      <w:r w:rsidRPr="00720F14">
        <w:rPr>
          <w:rFonts w:ascii="Times New Roman" w:hAnsi="Times New Roman"/>
          <w:sz w:val="26"/>
          <w:szCs w:val="26"/>
          <w:lang w:val="vi-VN"/>
        </w:rPr>
        <w:t>a)</w:t>
      </w:r>
      <w:r w:rsidRPr="00720F14">
        <w:rPr>
          <w:rFonts w:ascii="Times New Roman" w:hAnsi="Times New Roman"/>
          <w:sz w:val="26"/>
          <w:szCs w:val="26"/>
        </w:rPr>
        <w:t xml:space="preserve"> </w:t>
      </w:r>
      <w:r w:rsidR="00477D92">
        <w:rPr>
          <w:rFonts w:eastAsia="Times New Roman"/>
          <w:position w:val="-6"/>
          <w:sz w:val="26"/>
          <w:szCs w:val="26"/>
          <w:lang w:val="vi-VN"/>
        </w:rPr>
        <w:object w:dxaOrig="1218" w:dyaOrig="279" w14:anchorId="1B70F4D0">
          <v:shape id="Object 214" o:spid="_x0000_i1028" type="#_x0000_t75" style="width:61.2pt;height:13.8pt;mso-wrap-style:square;mso-position-horizontal-relative:page;mso-position-vertical-relative:page" o:ole="">
            <v:imagedata r:id="rId19" o:title=""/>
          </v:shape>
          <o:OLEObject Type="Embed" ProgID="Equation.DSMT4" ShapeID="Object 214" DrawAspect="Content" ObjectID="_1758460728" r:id="rId20"/>
        </w:object>
      </w:r>
      <w:r w:rsidRPr="00720F14">
        <w:rPr>
          <w:rFonts w:ascii="Times New Roman" w:hAnsi="Times New Roman"/>
          <w:sz w:val="26"/>
          <w:szCs w:val="26"/>
        </w:rPr>
        <w:t xml:space="preserve">     </w:t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  <w:lang w:val="vi-VN"/>
        </w:rPr>
        <w:t xml:space="preserve">b) </w:t>
      </w:r>
      <w:r w:rsidR="00477D92" w:rsidRPr="00C2190F">
        <w:rPr>
          <w:rFonts w:ascii="Times New Roman" w:hAnsi="Times New Roman" w:cs="Times New Roman"/>
          <w:position w:val="-10"/>
          <w:sz w:val="26"/>
          <w:szCs w:val="26"/>
        </w:rPr>
        <w:object w:dxaOrig="1840" w:dyaOrig="340" w14:anchorId="71360817">
          <v:shape id="_x0000_i1029" type="#_x0000_t75" style="width:91.8pt;height:16.8pt" o:ole="">
            <v:imagedata r:id="rId21" o:title=""/>
          </v:shape>
          <o:OLEObject Type="Embed" ProgID="Equation.DSMT4" ShapeID="_x0000_i1029" DrawAspect="Content" ObjectID="_1758460729" r:id="rId22"/>
        </w:object>
      </w:r>
      <w:r w:rsidRPr="00720F14">
        <w:rPr>
          <w:rFonts w:ascii="Times New Roman" w:hAnsi="Times New Roman"/>
          <w:sz w:val="26"/>
          <w:szCs w:val="26"/>
        </w:rPr>
        <w:t xml:space="preserve">     </w:t>
      </w:r>
      <w:r w:rsidRPr="00720F14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 </w:t>
      </w:r>
    </w:p>
    <w:p w14:paraId="08E21FF1" w14:textId="314838AC" w:rsidR="002F1D0B" w:rsidRPr="00171166" w:rsidRDefault="002F1D0B" w:rsidP="00171166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en-US"/>
        </w:rPr>
      </w:pPr>
      <w:r w:rsidRPr="00171166">
        <w:rPr>
          <w:rFonts w:ascii="Times New Roman" w:eastAsia="Batang" w:hAnsi="Times New Roman"/>
          <w:b/>
          <w:sz w:val="26"/>
          <w:szCs w:val="26"/>
          <w:lang w:val="it-IT" w:eastAsia="ko-KR"/>
        </w:rPr>
        <w:t xml:space="preserve">Câu </w:t>
      </w:r>
      <w:r w:rsidRPr="00171166">
        <w:rPr>
          <w:rFonts w:ascii="Times New Roman" w:eastAsia="Batang" w:hAnsi="Times New Roman"/>
          <w:b/>
          <w:sz w:val="26"/>
          <w:szCs w:val="26"/>
          <w:lang w:val="vi-VN" w:eastAsia="ko-KR"/>
        </w:rPr>
        <w:t>3</w:t>
      </w:r>
      <w:r w:rsidRPr="00171166">
        <w:rPr>
          <w:rFonts w:ascii="Times New Roman" w:eastAsia="Batang" w:hAnsi="Times New Roman"/>
          <w:b/>
          <w:sz w:val="26"/>
          <w:szCs w:val="26"/>
          <w:lang w:val="it-IT" w:eastAsia="ko-KR"/>
        </w:rPr>
        <w:t>.</w:t>
      </w:r>
      <w:r w:rsidRPr="00171166">
        <w:rPr>
          <w:rFonts w:ascii="Times New Roman" w:eastAsia="Times New Roman" w:hAnsi="Times New Roman"/>
          <w:b/>
          <w:color w:val="FF0000"/>
          <w:sz w:val="26"/>
          <w:szCs w:val="26"/>
        </w:rPr>
        <w:t xml:space="preserve"> </w:t>
      </w:r>
      <w:r w:rsidRPr="00171166">
        <w:rPr>
          <w:rFonts w:ascii="Times New Roman" w:eastAsia="Batang" w:hAnsi="Times New Roman"/>
          <w:sz w:val="26"/>
          <w:szCs w:val="26"/>
          <w:lang w:val="it-IT" w:eastAsia="ko-KR"/>
        </w:rPr>
        <w:t>(</w:t>
      </w:r>
      <w:r w:rsidRPr="00171166">
        <w:rPr>
          <w:rFonts w:ascii="Times New Roman" w:eastAsia="Batang" w:hAnsi="Times New Roman"/>
          <w:sz w:val="26"/>
          <w:szCs w:val="26"/>
          <w:lang w:val="vi-VN" w:eastAsia="ko-KR"/>
        </w:rPr>
        <w:t>1</w:t>
      </w:r>
      <w:r w:rsidRPr="00171166">
        <w:rPr>
          <w:rFonts w:ascii="Times New Roman" w:eastAsia="Batang" w:hAnsi="Times New Roman"/>
          <w:sz w:val="26"/>
          <w:szCs w:val="26"/>
          <w:lang w:eastAsia="ko-KR"/>
        </w:rPr>
        <w:t>,</w:t>
      </w:r>
      <w:r w:rsidR="00B52A35">
        <w:rPr>
          <w:rFonts w:ascii="Times New Roman" w:eastAsia="Batang" w:hAnsi="Times New Roman"/>
          <w:sz w:val="26"/>
          <w:szCs w:val="26"/>
          <w:lang w:eastAsia="ko-KR"/>
        </w:rPr>
        <w:t>0</w:t>
      </w:r>
      <w:r w:rsidRPr="00171166">
        <w:rPr>
          <w:rFonts w:ascii="Times New Roman" w:eastAsia="Batang" w:hAnsi="Times New Roman"/>
          <w:sz w:val="26"/>
          <w:szCs w:val="26"/>
          <w:lang w:eastAsia="ko-KR"/>
        </w:rPr>
        <w:t xml:space="preserve"> </w:t>
      </w:r>
      <w:r w:rsidRPr="00171166">
        <w:rPr>
          <w:rFonts w:ascii="Times New Roman" w:eastAsia="Batang" w:hAnsi="Times New Roman"/>
          <w:sz w:val="26"/>
          <w:szCs w:val="26"/>
          <w:lang w:val="it-IT" w:eastAsia="ko-KR"/>
        </w:rPr>
        <w:t>điểm)</w:t>
      </w:r>
      <w:r w:rsidRPr="00171166">
        <w:rPr>
          <w:rFonts w:ascii="Times New Roman" w:eastAsia="Batang" w:hAnsi="Times New Roman"/>
          <w:sz w:val="26"/>
          <w:szCs w:val="26"/>
          <w:lang w:val="vi-VN" w:eastAsia="ko-KR"/>
        </w:rPr>
        <w:t>:</w:t>
      </w:r>
      <w:r w:rsidRPr="00171166">
        <w:rPr>
          <w:rFonts w:ascii="Times New Roman" w:hAnsi="Times New Roman"/>
          <w:sz w:val="26"/>
          <w:szCs w:val="26"/>
          <w:lang w:val="vi-VN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Có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546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quyể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sách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giáo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khoa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toá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và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238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quyể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sách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giáo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khoa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vă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được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phát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cho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các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lớp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.</w:t>
      </w:r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B</w:t>
      </w:r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iết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số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sách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toá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được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chia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đều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cho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mỗi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lớp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và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sách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vă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cũng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vậy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.</w:t>
      </w:r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H</w:t>
      </w:r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ỏi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có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thể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chia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sổ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sách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toá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và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vă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đó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cho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nhiều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nhất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mấy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lớp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khi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đó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mỗi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lớp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nhậ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được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bao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nhiêu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sách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giáo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khoa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toá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và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bao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nhiêu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sách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giáo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khoa </w:t>
      </w:r>
      <w:proofErr w:type="spellStart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văn</w:t>
      </w:r>
      <w:proofErr w:type="spellEnd"/>
      <w:r w:rsidR="00171166" w:rsidRPr="00171166">
        <w:rPr>
          <w:rFonts w:ascii="Times New Roman" w:eastAsia="Times New Roman" w:hAnsi="Times New Roman" w:cs="Times New Roman"/>
          <w:sz w:val="26"/>
          <w:szCs w:val="26"/>
          <w:lang w:eastAsia="en-US"/>
        </w:rPr>
        <w:t>?</w:t>
      </w:r>
    </w:p>
    <w:p w14:paraId="79353AAF" w14:textId="178F2DA6" w:rsidR="00062992" w:rsidRPr="00062992" w:rsidRDefault="002F1D0B" w:rsidP="00062992">
      <w:pPr>
        <w:spacing w:before="60"/>
        <w:ind w:right="446"/>
        <w:jc w:val="both"/>
        <w:rPr>
          <w:rFonts w:ascii="Times New Roman" w:hAnsi="Times New Roman" w:cs="Times New Roman"/>
          <w:sz w:val="26"/>
          <w:szCs w:val="26"/>
        </w:rPr>
      </w:pPr>
      <w:r w:rsidRPr="00062992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Câu 4</w:t>
      </w:r>
      <w:r w:rsidRPr="00062992">
        <w:rPr>
          <w:rFonts w:ascii="Times New Roman" w:eastAsia="Times New Roman" w:hAnsi="Times New Roman"/>
          <w:b/>
          <w:color w:val="000000"/>
          <w:sz w:val="26"/>
          <w:szCs w:val="26"/>
        </w:rPr>
        <w:t>.</w:t>
      </w:r>
      <w:r w:rsidRPr="00062992">
        <w:rPr>
          <w:rFonts w:ascii="Times New Roman" w:eastAsia="Times New Roman" w:hAnsi="Times New Roman"/>
          <w:b/>
          <w:color w:val="FF0000"/>
          <w:sz w:val="26"/>
          <w:szCs w:val="26"/>
        </w:rPr>
        <w:t xml:space="preserve"> </w:t>
      </w:r>
      <w:r w:rsidRPr="00062992">
        <w:rPr>
          <w:rFonts w:ascii="Times New Roman" w:eastAsia="Times New Roman" w:hAnsi="Times New Roman"/>
          <w:color w:val="000000"/>
          <w:sz w:val="26"/>
          <w:szCs w:val="26"/>
        </w:rPr>
        <w:t xml:space="preserve">(1,5 </w:t>
      </w:r>
      <w:proofErr w:type="spellStart"/>
      <w:r w:rsidRPr="00062992">
        <w:rPr>
          <w:rFonts w:ascii="Times New Roman" w:eastAsia="Times New Roman" w:hAnsi="Times New Roman"/>
          <w:color w:val="000000"/>
          <w:sz w:val="26"/>
          <w:szCs w:val="26"/>
        </w:rPr>
        <w:t>điểm</w:t>
      </w:r>
      <w:proofErr w:type="spellEnd"/>
      <w:r w:rsidRPr="00062992">
        <w:rPr>
          <w:rFonts w:ascii="Times New Roman" w:eastAsia="Times New Roman" w:hAnsi="Times New Roman"/>
          <w:color w:val="000000"/>
          <w:sz w:val="26"/>
          <w:szCs w:val="26"/>
        </w:rPr>
        <w:t>)</w:t>
      </w:r>
      <w:r w:rsidRPr="00062992">
        <w:rPr>
          <w:rFonts w:ascii="Times New Roman" w:eastAsia="Times New Roman" w:hAnsi="Times New Roman"/>
          <w:b/>
          <w:color w:val="000000"/>
          <w:sz w:val="26"/>
          <w:szCs w:val="26"/>
        </w:rPr>
        <w:t xml:space="preserve"> </w:t>
      </w:r>
      <w:r w:rsidR="00062992" w:rsidRPr="00062992">
        <w:rPr>
          <w:rFonts w:ascii="Times New Roman" w:hAnsi="Times New Roman" w:cs="Times New Roman"/>
          <w:sz w:val="26"/>
          <w:szCs w:val="26"/>
        </w:rPr>
        <w:t xml:space="preserve">Trong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AD=50m,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DE=30 m,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lối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lát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sỏi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2992" w:rsidRPr="0006299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062992" w:rsidRPr="00062992">
        <w:rPr>
          <w:rFonts w:ascii="Times New Roman" w:hAnsi="Times New Roman" w:cs="Times New Roman"/>
          <w:sz w:val="26"/>
          <w:szCs w:val="26"/>
        </w:rPr>
        <w:t xml:space="preserve"> BC=200 cm </w:t>
      </w:r>
    </w:p>
    <w:p w14:paraId="0A1942DD" w14:textId="02326F51" w:rsidR="00062992" w:rsidRPr="00062992" w:rsidRDefault="00062992" w:rsidP="00062992">
      <w:pPr>
        <w:pStyle w:val="ListParagraph"/>
        <w:spacing w:before="60"/>
        <w:ind w:left="0" w:right="53" w:hanging="58"/>
        <w:rPr>
          <w:rFonts w:ascii="Times New Roman" w:hAnsi="Times New Roman" w:cs="Times New Roman"/>
          <w:sz w:val="26"/>
          <w:szCs w:val="26"/>
        </w:rPr>
      </w:pPr>
      <w:r w:rsidRPr="00062992"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mảnh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>.</w:t>
      </w:r>
    </w:p>
    <w:p w14:paraId="1A60BE22" w14:textId="69B35285" w:rsidR="00062992" w:rsidRDefault="00062992" w:rsidP="00062992">
      <w:pPr>
        <w:pStyle w:val="ListParagraph"/>
        <w:ind w:left="0" w:right="53" w:hanging="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</w:t>
      </w:r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chi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lối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130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chi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lối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062992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062992">
        <w:rPr>
          <w:rFonts w:ascii="Times New Roman" w:hAnsi="Times New Roman" w:cs="Times New Roman"/>
          <w:sz w:val="26"/>
          <w:szCs w:val="26"/>
        </w:rPr>
        <w:t>?</w:t>
      </w:r>
    </w:p>
    <w:p w14:paraId="5423B0DC" w14:textId="5C5BBD61" w:rsidR="00062992" w:rsidRPr="00062992" w:rsidRDefault="00062992" w:rsidP="00062992">
      <w:pPr>
        <w:pStyle w:val="ListParagraph"/>
        <w:ind w:left="0" w:right="53" w:hanging="58"/>
        <w:jc w:val="center"/>
        <w:rPr>
          <w:rFonts w:ascii="Times New Roman" w:hAnsi="Times New Roman" w:cs="Times New Roman"/>
          <w:sz w:val="26"/>
          <w:szCs w:val="26"/>
        </w:rPr>
      </w:pPr>
      <w:r w:rsidRPr="000629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67D2C60" wp14:editId="4B1C2C33">
            <wp:extent cx="2792627" cy="1050258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2627" cy="1050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AE65C" w14:textId="77777777" w:rsidR="00062992" w:rsidRPr="00356F4C" w:rsidRDefault="00062992" w:rsidP="00062992">
      <w:pPr>
        <w:pStyle w:val="ListParagraph"/>
        <w:spacing w:before="60"/>
        <w:ind w:left="0" w:right="53" w:hanging="58"/>
        <w:rPr>
          <w:rFonts w:cs="Times New Roman"/>
        </w:rPr>
      </w:pPr>
    </w:p>
    <w:p w14:paraId="1C35E809" w14:textId="7C142040" w:rsidR="002F1D0B" w:rsidRDefault="002F1D0B" w:rsidP="00062992">
      <w:pPr>
        <w:pStyle w:val="ListParagraph"/>
        <w:ind w:left="0"/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</w:pPr>
    </w:p>
    <w:p w14:paraId="395C66B4" w14:textId="7BD11DA5" w:rsidR="00790541" w:rsidRPr="00790541" w:rsidRDefault="002F1D0B" w:rsidP="00790541">
      <w:pPr>
        <w:pStyle w:val="ListParagraph"/>
        <w:tabs>
          <w:tab w:val="left" w:pos="993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720F14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lastRenderedPageBreak/>
        <w:t xml:space="preserve">Câu </w:t>
      </w:r>
      <w:r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5</w:t>
      </w:r>
      <w:r w:rsidRPr="00720F14">
        <w:rPr>
          <w:rFonts w:ascii="Times New Roman" w:eastAsia="Times New Roman" w:hAnsi="Times New Roman"/>
          <w:b/>
          <w:color w:val="000000"/>
          <w:sz w:val="26"/>
          <w:szCs w:val="26"/>
        </w:rPr>
        <w:t>.</w:t>
      </w:r>
      <w:r w:rsidRPr="00720F14">
        <w:rPr>
          <w:rFonts w:ascii="Times New Roman" w:eastAsia="Times New Roman" w:hAnsi="Times New Roman"/>
          <w:b/>
          <w:color w:val="D60093"/>
          <w:sz w:val="26"/>
          <w:szCs w:val="26"/>
        </w:rPr>
        <w:t xml:space="preserve"> </w:t>
      </w:r>
      <w:r w:rsidRPr="00720F14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(</w:t>
      </w: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1</w:t>
      </w:r>
      <w:r w:rsidRPr="00720F14">
        <w:rPr>
          <w:rFonts w:ascii="Times New Roman" w:eastAsia="Times New Roman" w:hAnsi="Times New Roman"/>
          <w:color w:val="000000"/>
          <w:sz w:val="26"/>
          <w:szCs w:val="26"/>
        </w:rPr>
        <w:t>,</w:t>
      </w: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0</w:t>
      </w:r>
      <w:r w:rsidRPr="00720F14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điểm)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ạ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Lan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50 000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ồng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iề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ẹ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iêu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ặt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ạ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Lan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ự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ế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à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ách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ua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3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uố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ập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ột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uố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ập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12 000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ồng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iề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ò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ại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ạ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Lan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ua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4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i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ẹo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ò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2 000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ồng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ỏi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ột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i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ẹo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ạ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Lan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ua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ao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iêu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iền</w:t>
      </w:r>
      <w:proofErr w:type="spellEnd"/>
      <w:r w:rsidR="00790541" w:rsidRPr="0079054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?</w:t>
      </w:r>
    </w:p>
    <w:p w14:paraId="10CF07BE" w14:textId="4F2F2D30" w:rsidR="002F1D0B" w:rsidRPr="003707D7" w:rsidRDefault="002F1D0B" w:rsidP="00790541">
      <w:pPr>
        <w:spacing w:after="0" w:line="276" w:lineRule="auto"/>
        <w:jc w:val="center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</w:p>
    <w:p w14:paraId="321C17C9" w14:textId="5FE55703" w:rsidR="000276B9" w:rsidRDefault="00A52671" w:rsidP="0079054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t>---HẾT---</w:t>
      </w:r>
    </w:p>
    <w:p w14:paraId="5B9119D2" w14:textId="77777777" w:rsidR="000276B9" w:rsidRDefault="000276B9">
      <w:pPr>
        <w:spacing w:after="0" w:line="240" w:lineRule="auto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br w:type="page"/>
      </w:r>
    </w:p>
    <w:p w14:paraId="527EA758" w14:textId="08271550" w:rsidR="000276B9" w:rsidRPr="00294B1D" w:rsidRDefault="000276B9" w:rsidP="000276B9">
      <w:pPr>
        <w:spacing w:line="25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ĐÁP ÁN SƠ LƯỢC</w:t>
      </w:r>
    </w:p>
    <w:p w14:paraId="32FDA07D" w14:textId="04ADE89A" w:rsidR="000276B9" w:rsidRPr="000276B9" w:rsidRDefault="000276B9" w:rsidP="000276B9">
      <w:p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484016">
        <w:rPr>
          <w:rFonts w:ascii="Times New Roman" w:hAnsi="Times New Roman" w:cs="Times New Roman"/>
          <w:b/>
          <w:sz w:val="26"/>
          <w:szCs w:val="26"/>
        </w:rPr>
        <w:t xml:space="preserve">I. PHẦN TRẮC NGHIỆM 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676"/>
        <w:gridCol w:w="1065"/>
        <w:gridCol w:w="1064"/>
        <w:gridCol w:w="1064"/>
        <w:gridCol w:w="1064"/>
        <w:gridCol w:w="1064"/>
        <w:gridCol w:w="1064"/>
        <w:gridCol w:w="1064"/>
        <w:gridCol w:w="1064"/>
      </w:tblGrid>
      <w:tr w:rsidR="000276B9" w:rsidRPr="00484016" w14:paraId="361661E0" w14:textId="77777777" w:rsidTr="000276B9">
        <w:trPr>
          <w:trHeight w:val="353"/>
          <w:jc w:val="center"/>
        </w:trPr>
        <w:tc>
          <w:tcPr>
            <w:tcW w:w="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2B819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D6502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8D3F7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E8AD8E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7001E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C6F71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C154C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6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9D6E2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7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856083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8</w:t>
            </w:r>
          </w:p>
        </w:tc>
      </w:tr>
      <w:tr w:rsidR="000276B9" w:rsidRPr="00484016" w14:paraId="3187B36D" w14:textId="77777777" w:rsidTr="000276B9">
        <w:trPr>
          <w:trHeight w:val="353"/>
          <w:jc w:val="center"/>
        </w:trPr>
        <w:tc>
          <w:tcPr>
            <w:tcW w:w="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B5B09C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Đáp</w:t>
            </w:r>
            <w:proofErr w:type="spellEnd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45092B" w14:textId="79E852FB" w:rsidR="000276B9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7D8ED0" w14:textId="68E1BCBE" w:rsidR="000276B9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DC9362" w14:textId="63FA4CB3" w:rsidR="000276B9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0EFDED" w14:textId="5DE5EE99" w:rsidR="000276B9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305971" w14:textId="54E6B2C2" w:rsidR="000276B9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E43711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215A1F" w14:textId="7985E300" w:rsidR="000276B9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8B3406" w14:textId="7DABEA63" w:rsidR="000276B9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</w:tr>
    </w:tbl>
    <w:p w14:paraId="3DFB39CF" w14:textId="3D502E8B" w:rsidR="000276B9" w:rsidRPr="00484016" w:rsidRDefault="000276B9" w:rsidP="000276B9">
      <w:p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484016">
        <w:rPr>
          <w:rFonts w:ascii="Times New Roman" w:hAnsi="Times New Roman" w:cs="Times New Roman"/>
          <w:b/>
          <w:sz w:val="26"/>
          <w:szCs w:val="26"/>
        </w:rPr>
        <w:t xml:space="preserve">II. PHẦN TỰ LUẬN </w:t>
      </w:r>
    </w:p>
    <w:p w14:paraId="564ACB04" w14:textId="173141C7" w:rsidR="00484016" w:rsidRPr="002A6959" w:rsidRDefault="003837E8" w:rsidP="003837E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837E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1.</w:t>
      </w:r>
      <w:r w:rsidR="002A695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a) </w:t>
      </w:r>
      <w:r w:rsidR="00477D92" w:rsidRPr="002A6959">
        <w:rPr>
          <w:position w:val="-6"/>
          <w:sz w:val="22"/>
        </w:rPr>
        <w:object w:dxaOrig="3519" w:dyaOrig="279" w14:anchorId="2F298982">
          <v:shape id="_x0000_i1032" type="#_x0000_t75" style="width:177pt;height:15pt" o:ole="">
            <v:imagedata r:id="rId24" o:title=""/>
          </v:shape>
          <o:OLEObject Type="Embed" ProgID="Equation.DSMT4" ShapeID="_x0000_i1032" DrawAspect="Content" ObjectID="_1758460730" r:id="rId25"/>
        </w:object>
      </w:r>
    </w:p>
    <w:p w14:paraId="1722A480" w14:textId="201576A2" w:rsidR="002A6959" w:rsidRDefault="002A6959" w:rsidP="002A6959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95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)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477D92" w:rsidRPr="002A6959">
        <w:rPr>
          <w:rFonts w:cs="Times New Roman"/>
          <w:color w:val="FF0000"/>
          <w:position w:val="-14"/>
          <w:sz w:val="26"/>
          <w:szCs w:val="26"/>
        </w:rPr>
        <w:object w:dxaOrig="6320" w:dyaOrig="400" w14:anchorId="1DFDC485">
          <v:shape id="_x0000_i1033" type="#_x0000_t75" style="width:316.8pt;height:20.4pt" o:ole="">
            <v:imagedata r:id="rId26" o:title=""/>
          </v:shape>
          <o:OLEObject Type="Embed" ProgID="Equation.DSMT4" ShapeID="_x0000_i1033" DrawAspect="Content" ObjectID="_1758460731" r:id="rId27"/>
        </w:object>
      </w:r>
    </w:p>
    <w:p w14:paraId="32224D35" w14:textId="7F17A87E" w:rsidR="002A6959" w:rsidRDefault="003837E8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3837E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)</w:t>
      </w:r>
      <w:r w:rsidR="002A6959" w:rsidRPr="002A6959">
        <w:rPr>
          <w:rFonts w:ascii="Times New Roman" w:hAnsi="Times New Roman" w:cs="Times New Roman"/>
          <w:sz w:val="26"/>
          <w:szCs w:val="26"/>
        </w:rPr>
        <w:t xml:space="preserve"> </w:t>
      </w:r>
      <w:r w:rsidR="002A6959" w:rsidRPr="002A6959">
        <w:rPr>
          <w:rFonts w:ascii="Times New Roman" w:hAnsi="Times New Roman" w:cs="Times New Roman"/>
          <w:position w:val="-22"/>
          <w:sz w:val="26"/>
          <w:szCs w:val="26"/>
        </w:rPr>
        <w:object w:dxaOrig="3540" w:dyaOrig="560" w14:anchorId="75485195">
          <v:shape id="_x0000_i1034" type="#_x0000_t75" style="width:177.6pt;height:27.6pt" o:ole="">
            <v:imagedata r:id="rId28" o:title=""/>
          </v:shape>
          <o:OLEObject Type="Embed" ProgID="Equation.DSMT4" ShapeID="_x0000_i1034" DrawAspect="Content" ObjectID="_1758460732" r:id="rId29"/>
        </w:object>
      </w:r>
    </w:p>
    <w:p w14:paraId="2A3CA0D5" w14:textId="77777777" w:rsidR="00477D92" w:rsidRDefault="002A6959" w:rsidP="002A6959">
      <w:pPr>
        <w:spacing w:before="60" w:after="60" w:line="276" w:lineRule="auto"/>
        <w:rPr>
          <w:rFonts w:ascii="Times New Roman" w:hAnsi="Times New Roman" w:cs="Times New Roman"/>
          <w:i/>
          <w:sz w:val="26"/>
          <w:szCs w:val="26"/>
        </w:rPr>
      </w:pPr>
      <w:r w:rsidRPr="00BA391A">
        <w:rPr>
          <w:rFonts w:ascii="Times New Roman" w:hAnsi="Times New Roman" w:cs="Times New Roman"/>
          <w:i/>
          <w:position w:val="-16"/>
          <w:sz w:val="26"/>
          <w:szCs w:val="26"/>
        </w:rPr>
        <w:object w:dxaOrig="3320" w:dyaOrig="440" w14:anchorId="4A6958A4">
          <v:shape id="_x0000_i1035" type="#_x0000_t75" style="width:166.8pt;height:21.6pt" o:ole="">
            <v:imagedata r:id="rId30" o:title=""/>
          </v:shape>
          <o:OLEObject Type="Embed" ProgID="Equation.DSMT4" ShapeID="_x0000_i1035" DrawAspect="Content" ObjectID="_1758460733" r:id="rId31"/>
        </w:object>
      </w:r>
    </w:p>
    <w:p w14:paraId="3703B8A0" w14:textId="77777777" w:rsidR="00461B9B" w:rsidRDefault="00477D92" w:rsidP="002A6959">
      <w:pPr>
        <w:spacing w:before="60" w:after="60" w:line="276" w:lineRule="auto"/>
        <w:rPr>
          <w:rFonts w:ascii="Times New Roman" w:hAnsi="Times New Roman" w:cs="Times New Roman"/>
          <w:b/>
          <w:bCs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2.a) </w:t>
      </w:r>
    </w:p>
    <w:p w14:paraId="52571D95" w14:textId="516551E6" w:rsidR="00477D92" w:rsidRDefault="00477D92" w:rsidP="002A6959">
      <w:pPr>
        <w:spacing w:before="60" w:after="60" w:line="276" w:lineRule="auto"/>
        <w:rPr>
          <w:rFonts w:ascii="Times New Roman" w:hAnsi="Times New Roman" w:cs="Times New Roman"/>
          <w:b/>
          <w:bCs/>
          <w:iCs/>
          <w:sz w:val="26"/>
          <w:szCs w:val="26"/>
        </w:rPr>
      </w:pPr>
      <w:r>
        <w:rPr>
          <w:position w:val="-66"/>
        </w:rPr>
        <w:object w:dxaOrig="1219" w:dyaOrig="1459" w14:anchorId="0A52F47C">
          <v:shape id="Object 212" o:spid="_x0000_i1036" type="#_x0000_t75" style="width:61.2pt;height:73.2pt;mso-wrap-style:square;mso-position-horizontal-relative:page;mso-position-vertical-relative:page" o:ole="">
            <v:imagedata r:id="rId32" o:title=""/>
          </v:shape>
          <o:OLEObject Type="Embed" ProgID="Equation.DSMT4" ShapeID="Object 212" DrawAspect="Content" ObjectID="_1758460734" r:id="rId33"/>
        </w:object>
      </w:r>
    </w:p>
    <w:p w14:paraId="2682C198" w14:textId="77777777" w:rsidR="00461B9B" w:rsidRDefault="00477D92" w:rsidP="002A6959">
      <w:pPr>
        <w:spacing w:before="60" w:after="60" w:line="276" w:lineRule="auto"/>
        <w:rPr>
          <w:rFonts w:ascii="Times New Roman" w:hAnsi="Times New Roman" w:cs="Times New Roman"/>
          <w:b/>
          <w:bCs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</w:rPr>
        <w:t>b)</w:t>
      </w:r>
    </w:p>
    <w:p w14:paraId="4F19A048" w14:textId="24CEA453" w:rsidR="00477D92" w:rsidRDefault="00477D92" w:rsidP="002A6959">
      <w:pPr>
        <w:spacing w:before="60" w:after="6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Pr="00477D92">
        <w:rPr>
          <w:rFonts w:ascii="Times New Roman" w:hAnsi="Times New Roman" w:cs="Times New Roman"/>
          <w:position w:val="-84"/>
        </w:rPr>
        <w:object w:dxaOrig="2220" w:dyaOrig="1860" w14:anchorId="3CF88062">
          <v:shape id="_x0000_i1037" type="#_x0000_t75" style="width:111pt;height:93pt" o:ole="">
            <v:imagedata r:id="rId34" o:title=""/>
          </v:shape>
          <o:OLEObject Type="Embed" ProgID="Equation.DSMT4" ShapeID="_x0000_i1037" DrawAspect="Content" ObjectID="_1758460735" r:id="rId35"/>
        </w:object>
      </w:r>
    </w:p>
    <w:p w14:paraId="3C98110E" w14:textId="77777777" w:rsidR="00171166" w:rsidRDefault="00171166" w:rsidP="002A6959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7116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3)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eo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đề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ia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nhiều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UCLN (</w:t>
      </w:r>
      <w:proofErr w:type="gram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546 ,</w:t>
      </w:r>
      <w:proofErr w:type="gram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38)</w:t>
      </w:r>
    </w:p>
    <w:p w14:paraId="3C8F2B2A" w14:textId="77777777" w:rsidR="007D2A59" w:rsidRDefault="00171166" w:rsidP="002A6959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>UCLN (</w:t>
      </w:r>
      <w:proofErr w:type="gram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546 ,</w:t>
      </w:r>
      <w:proofErr w:type="gram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38)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</w:t>
      </w:r>
      <w:r w:rsidR="007D2A59">
        <w:rPr>
          <w:rFonts w:ascii="Times New Roman" w:hAnsi="Times New Roman" w:cs="Times New Roman"/>
          <w:color w:val="000000" w:themeColor="text1"/>
          <w:sz w:val="26"/>
          <w:szCs w:val="26"/>
        </w:rPr>
        <w:t>14</w:t>
      </w:r>
    </w:p>
    <w:p w14:paraId="680B9053" w14:textId="77777777" w:rsidR="007D2A59" w:rsidRDefault="007D2A59" w:rsidP="002A6959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ia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nhiếu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4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</w:p>
    <w:p w14:paraId="4342920A" w14:textId="798DC83A" w:rsidR="007D2A59" w:rsidRDefault="007D2A59" w:rsidP="007D2A59">
      <w:pPr>
        <w:tabs>
          <w:tab w:val="left" w:pos="2268"/>
        </w:tabs>
        <w:spacing w:before="60" w:after="6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Khi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546 :</w:t>
      </w:r>
      <w:proofErr w:type="gram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4 = 39 (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sách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giáo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oa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toán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</w:p>
    <w:p w14:paraId="087724E8" w14:textId="77777777" w:rsidR="007D2A59" w:rsidRDefault="007D2A59" w:rsidP="007D2A59">
      <w:pPr>
        <w:tabs>
          <w:tab w:val="left" w:pos="2268"/>
        </w:tabs>
        <w:spacing w:before="60" w:after="6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tab/>
      </w:r>
      <w:proofErr w:type="gram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238 :</w:t>
      </w:r>
      <w:proofErr w:type="gram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4 = 17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sách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giáo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oa </w:t>
      </w:r>
      <w:proofErr w:type="spellStart"/>
      <w:r>
        <w:rPr>
          <w:rFonts w:ascii="Times New Roman" w:hAnsi="Times New Roman" w:cs="Times New Roman"/>
          <w:color w:val="000000" w:themeColor="text1"/>
          <w:sz w:val="26"/>
          <w:szCs w:val="26"/>
        </w:rPr>
        <w:t>văn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</w:p>
    <w:p w14:paraId="092CE39E" w14:textId="37253E93" w:rsidR="00062992" w:rsidRPr="00062992" w:rsidRDefault="00062992" w:rsidP="00062992">
      <w:pPr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6299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4) </w:t>
      </w:r>
      <w:r w:rsidRPr="00062992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a)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062992">
        <w:rPr>
          <w:rFonts w:ascii="Times New Roman" w:eastAsia="Times New Roman" w:hAnsi="Times New Roman" w:cs="Times New Roman"/>
          <w:sz w:val="26"/>
          <w:szCs w:val="26"/>
          <w:lang w:val="vi-VN"/>
        </w:rPr>
        <w:t>Diện tích của cả mảnh vườn là:</w:t>
      </w:r>
    </w:p>
    <w:p w14:paraId="26256BEC" w14:textId="77777777" w:rsidR="00062992" w:rsidRDefault="00062992" w:rsidP="00062992">
      <w:pPr>
        <w:tabs>
          <w:tab w:val="left" w:pos="2268"/>
        </w:tabs>
        <w:spacing w:before="60" w:after="6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Pr="00062992">
        <w:rPr>
          <w:rFonts w:ascii="Times New Roman" w:eastAsia="Times New Roman" w:hAnsi="Times New Roman" w:cs="Times New Roman"/>
          <w:sz w:val="26"/>
          <w:szCs w:val="26"/>
          <w:lang w:val="vi-VN"/>
        </w:rPr>
        <w:t>50.30 = 1 500</w:t>
      </w:r>
      <w:r w:rsidRPr="00062992">
        <w:rPr>
          <w:rFonts w:ascii="Times New Roman" w:eastAsia="Times New Roman" w:hAnsi="Times New Roman" w:cs="Times New Roman"/>
          <w:sz w:val="26"/>
          <w:szCs w:val="26"/>
        </w:rPr>
        <w:t xml:space="preserve"> m</w:t>
      </w:r>
      <w:r w:rsidRPr="0006299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</w:p>
    <w:p w14:paraId="675E7EE1" w14:textId="2ADE66CB" w:rsidR="00062992" w:rsidRPr="00062992" w:rsidRDefault="00062992" w:rsidP="00062992">
      <w:pPr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62992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b)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062992">
        <w:rPr>
          <w:rFonts w:ascii="Times New Roman" w:eastAsia="Times New Roman" w:hAnsi="Times New Roman" w:cs="Times New Roman"/>
          <w:sz w:val="26"/>
          <w:szCs w:val="26"/>
          <w:lang w:val="vi-VN"/>
        </w:rPr>
        <w:t>Diện tích lối đi là: (BC=200cm =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2992">
        <w:rPr>
          <w:rFonts w:ascii="Times New Roman" w:eastAsia="Times New Roman" w:hAnsi="Times New Roman" w:cs="Times New Roman"/>
          <w:sz w:val="26"/>
          <w:szCs w:val="26"/>
          <w:lang w:val="vi-VN"/>
        </w:rPr>
        <w:t>2m)</w:t>
      </w:r>
    </w:p>
    <w:p w14:paraId="2F366451" w14:textId="156AA414" w:rsidR="00062992" w:rsidRPr="00062992" w:rsidRDefault="00062992" w:rsidP="00062992">
      <w:pPr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Pr="0006299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2.30 = 60 </w:t>
      </w:r>
      <w:r w:rsidRPr="00062992">
        <w:rPr>
          <w:rFonts w:ascii="Times New Roman" w:eastAsia="Times New Roman" w:hAnsi="Times New Roman" w:cs="Times New Roman"/>
          <w:sz w:val="26"/>
          <w:szCs w:val="26"/>
        </w:rPr>
        <w:t>m</w:t>
      </w:r>
      <w:r w:rsidRPr="0006299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</w:p>
    <w:p w14:paraId="71427CF8" w14:textId="77777777" w:rsidR="00790541" w:rsidRDefault="00062992" w:rsidP="00062992">
      <w:pPr>
        <w:tabs>
          <w:tab w:val="left" w:pos="2268"/>
        </w:tabs>
        <w:spacing w:before="60" w:after="60"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62992">
        <w:rPr>
          <w:rFonts w:ascii="Times New Roman" w:eastAsia="Times New Roman" w:hAnsi="Times New Roman" w:cs="Times New Roman"/>
          <w:sz w:val="26"/>
          <w:szCs w:val="26"/>
          <w:lang w:val="vi-VN"/>
        </w:rPr>
        <w:t>Chi phí để làm lối đi là:</w:t>
      </w:r>
      <w:r>
        <w:rPr>
          <w:rFonts w:ascii="Times New Roman" w:eastAsia="Times New Roman" w:hAnsi="Times New Roman" w:cs="Times New Roman"/>
          <w:sz w:val="26"/>
          <w:szCs w:val="26"/>
        </w:rPr>
        <w:t>60</w:t>
      </w:r>
      <w:r w:rsidRPr="00062992">
        <w:rPr>
          <w:rFonts w:ascii="Times New Roman" w:eastAsia="Times New Roman" w:hAnsi="Times New Roman" w:cs="Times New Roman"/>
          <w:sz w:val="26"/>
          <w:szCs w:val="26"/>
          <w:lang w:val="vi-VN"/>
        </w:rPr>
        <w:t>.130000=7 800 000(đồng).</w:t>
      </w:r>
    </w:p>
    <w:p w14:paraId="3E20202B" w14:textId="77777777" w:rsidR="00790541" w:rsidRPr="00790541" w:rsidRDefault="00790541" w:rsidP="00790541">
      <w:pPr>
        <w:spacing w:before="60" w:after="60" w:line="276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5)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tiề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bạ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Lan mua 3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cuố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tập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là:</w:t>
      </w:r>
    </w:p>
    <w:p w14:paraId="717EFA38" w14:textId="77777777" w:rsidR="00790541" w:rsidRPr="00790541" w:rsidRDefault="00790541" w:rsidP="00790541">
      <w:pPr>
        <w:spacing w:before="60" w:after="60" w:line="276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m:oMath>
        <m:r>
          <w:rPr>
            <w:rFonts w:ascii="Cambria Math" w:eastAsia="Times New Roman" w:hAnsi="Cambria Math" w:cs="Times New Roman"/>
            <w:sz w:val="26"/>
            <w:szCs w:val="26"/>
            <w:lang w:val="fr-FR"/>
          </w:rPr>
          <m:t>12 000 . 3=36 000</m:t>
        </m:r>
      </m:oMath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(</w:t>
      </w:r>
      <w:proofErr w:type="gram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đồng</w:t>
      </w:r>
      <w:proofErr w:type="gram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)</w:t>
      </w:r>
    </w:p>
    <w:p w14:paraId="2F522610" w14:textId="0D398252" w:rsidR="00790541" w:rsidRPr="00790541" w:rsidRDefault="00790541" w:rsidP="00790541">
      <w:pPr>
        <w:spacing w:before="60" w:after="60" w:line="276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lastRenderedPageBreak/>
        <w:t>Số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tiề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bạ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Lan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cò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lại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sau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khi mua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tập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là:</w:t>
      </w:r>
      <w:proofErr w:type="gram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br/>
      </w:r>
      <m:oMath>
        <m:r>
          <w:rPr>
            <w:rFonts w:ascii="Cambria Math" w:eastAsia="Times New Roman" w:hAnsi="Cambria Math" w:cs="Times New Roman"/>
            <w:sz w:val="26"/>
            <w:szCs w:val="26"/>
            <w:lang w:val="fr-FR"/>
          </w:rPr>
          <m:t>50 000-36 000=14 000</m:t>
        </m:r>
      </m:oMath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(đồng)</w:t>
      </w:r>
    </w:p>
    <w:p w14:paraId="7D8B070E" w14:textId="77777777" w:rsidR="00790541" w:rsidRPr="00790541" w:rsidRDefault="00790541" w:rsidP="00790541">
      <w:pPr>
        <w:spacing w:before="60" w:after="60" w:line="276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tiề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bạ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Lan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dùng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mua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kẹo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là:</w:t>
      </w:r>
      <w:proofErr w:type="gramEnd"/>
    </w:p>
    <w:p w14:paraId="599A9CB8" w14:textId="77777777" w:rsidR="00790541" w:rsidRPr="00790541" w:rsidRDefault="00790541" w:rsidP="00790541">
      <w:pPr>
        <w:spacing w:before="60" w:after="60" w:line="276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m:oMath>
        <m:r>
          <w:rPr>
            <w:rFonts w:ascii="Cambria Math" w:eastAsia="Times New Roman" w:hAnsi="Cambria Math" w:cs="Times New Roman"/>
            <w:sz w:val="26"/>
            <w:szCs w:val="26"/>
            <w:lang w:val="fr-FR"/>
          </w:rPr>
          <m:t>14 000-2 000=12 000</m:t>
        </m:r>
      </m:oMath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(</w:t>
      </w:r>
      <w:proofErr w:type="gram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đồng</w:t>
      </w:r>
      <w:proofErr w:type="gram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)</w:t>
      </w:r>
    </w:p>
    <w:p w14:paraId="1B7B29C5" w14:textId="77777777" w:rsidR="00790541" w:rsidRPr="00790541" w:rsidRDefault="00790541" w:rsidP="00790541">
      <w:pPr>
        <w:spacing w:before="60" w:after="60" w:line="276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tiề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một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cái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kẹo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bạn</w:t>
      </w:r>
      <w:proofErr w:type="spellEnd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Lan mua </w:t>
      </w:r>
      <w:proofErr w:type="gramStart"/>
      <w:r w:rsidRPr="00790541">
        <w:rPr>
          <w:rFonts w:ascii="Times New Roman" w:eastAsia="Times New Roman" w:hAnsi="Times New Roman" w:cs="Times New Roman"/>
          <w:sz w:val="26"/>
          <w:szCs w:val="26"/>
          <w:lang w:val="fr-FR"/>
        </w:rPr>
        <w:t>là:</w:t>
      </w:r>
      <w:proofErr w:type="gramEnd"/>
    </w:p>
    <w:p w14:paraId="1B2EFB14" w14:textId="5EFE25C2" w:rsidR="00484016" w:rsidRPr="00062992" w:rsidRDefault="00790541" w:rsidP="00790541">
      <w:pPr>
        <w:tabs>
          <w:tab w:val="left" w:pos="2268"/>
        </w:tabs>
        <w:spacing w:before="60" w:after="60" w:line="276" w:lineRule="auto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m:oMath>
        <m:r>
          <w:rPr>
            <w:rFonts w:ascii="Cambria Math" w:eastAsia="Times New Roman" w:hAnsi="Cambria Math" w:cs="Times New Roman"/>
            <w:sz w:val="26"/>
            <w:szCs w:val="26"/>
          </w:rPr>
          <m:t>12 000 :4=3 000</m:t>
        </m:r>
      </m:oMath>
      <w:r w:rsidRPr="00790541">
        <w:rPr>
          <w:rFonts w:ascii="Times New Roman" w:eastAsia="Times New Roman" w:hAnsi="Times New Roman" w:cs="Times New Roman"/>
          <w:sz w:val="26"/>
          <w:szCs w:val="26"/>
        </w:rPr>
        <w:t xml:space="preserve"> (đồng)</w:t>
      </w:r>
      <w:r w:rsidR="00484016" w:rsidRPr="00062992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br w:type="page"/>
      </w:r>
    </w:p>
    <w:p w14:paraId="748C181B" w14:textId="77777777" w:rsidR="00477D92" w:rsidRPr="002A6959" w:rsidRDefault="00477D92" w:rsidP="002A6959">
      <w:pPr>
        <w:spacing w:before="60" w:after="60" w:line="276" w:lineRule="auto"/>
        <w:rPr>
          <w:rFonts w:ascii="Times New Roman" w:hAnsi="Times New Roman" w:cs="Times New Roman"/>
          <w:i/>
          <w:sz w:val="26"/>
          <w:szCs w:val="26"/>
        </w:rPr>
      </w:pPr>
    </w:p>
    <w:p w14:paraId="65F139C6" w14:textId="06327509" w:rsidR="00730173" w:rsidRPr="009409D4" w:rsidRDefault="00730173" w:rsidP="009409D4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</w:p>
    <w:tbl>
      <w:tblPr>
        <w:tblpPr w:leftFromText="180" w:rightFromText="180" w:vertAnchor="page" w:horzAnchor="margin" w:tblpY="805"/>
        <w:tblOverlap w:val="never"/>
        <w:tblW w:w="10455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860"/>
        <w:gridCol w:w="5595"/>
      </w:tblGrid>
      <w:tr w:rsidR="009409D4" w:rsidRPr="009409D4" w14:paraId="041C1E95" w14:textId="77777777" w:rsidTr="00730173">
        <w:trPr>
          <w:trHeight w:val="1064"/>
        </w:trPr>
        <w:tc>
          <w:tcPr>
            <w:tcW w:w="4860" w:type="dxa"/>
          </w:tcPr>
          <w:p w14:paraId="291C124D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center" w:pos="6200"/>
                <w:tab w:val="left" w:pos="6804"/>
              </w:tabs>
              <w:spacing w:before="120" w:after="120" w:line="240" w:lineRule="auto"/>
              <w:ind w:firstLineChars="150" w:firstLine="392"/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ỦY BAN NHÂN DÂN QUẬN 7</w:t>
            </w:r>
          </w:p>
          <w:p w14:paraId="34F6E712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center" w:pos="6200"/>
                <w:tab w:val="left" w:pos="6804"/>
              </w:tabs>
              <w:spacing w:before="120" w:after="120" w:line="240" w:lineRule="auto"/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TRƯỜNG THCS HUỲNH TẤN PHÁT</w:t>
            </w:r>
          </w:p>
          <w:p w14:paraId="7F0B61DF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</w:pPr>
          </w:p>
          <w:p w14:paraId="72B69B06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  <w:t>ĐỀ THẦY MINH 2</w:t>
            </w:r>
          </w:p>
          <w:p w14:paraId="62662E7D" w14:textId="4C83250E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  <w:lang w:val="vi-VN"/>
              </w:rPr>
            </w:pP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ề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0</w:t>
            </w:r>
            <w:r w:rsidR="00B52A3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ang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5124E40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</w:pPr>
          </w:p>
        </w:tc>
        <w:tc>
          <w:tcPr>
            <w:tcW w:w="5595" w:type="dxa"/>
          </w:tcPr>
          <w:p w14:paraId="2A50A2C0" w14:textId="58C09D41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Ề KIỂM TRA GIỮA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HỌC KỲ 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I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</w:p>
          <w:p w14:paraId="72806DBF" w14:textId="69FE0603" w:rsidR="00730173" w:rsidRPr="00DF7532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ĂM HỌC 202</w:t>
            </w:r>
            <w:r w:rsidR="00DF75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– 202</w:t>
            </w:r>
            <w:r w:rsidR="00DF75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  <w:p w14:paraId="43FF3BF6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ôn</w:t>
            </w:r>
            <w:proofErr w:type="spellEnd"/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 TOÁN LỚP 6</w:t>
            </w:r>
          </w:p>
          <w:p w14:paraId="31AC24B5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làm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  <w:lang w:val="vi-VN"/>
              </w:rPr>
              <w:t>9</w:t>
            </w:r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0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phút</w:t>
            </w:r>
            <w:proofErr w:type="spellEnd"/>
          </w:p>
          <w:p w14:paraId="34091383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không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kể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phát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đề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)</w:t>
            </w:r>
          </w:p>
          <w:p w14:paraId="5B3E67AC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45CDFF96" wp14:editId="0AD305F2">
                      <wp:simplePos x="0" y="0"/>
                      <wp:positionH relativeFrom="column">
                        <wp:posOffset>1173480</wp:posOffset>
                      </wp:positionH>
                      <wp:positionV relativeFrom="paragraph">
                        <wp:posOffset>73025</wp:posOffset>
                      </wp:positionV>
                      <wp:extent cx="1371600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777B799" id="Straight Connector 1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2.4pt,5.75pt" to="200.4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"/>
                  </w:pict>
                </mc:Fallback>
              </mc:AlternateContent>
            </w:r>
          </w:p>
        </w:tc>
      </w:tr>
    </w:tbl>
    <w:p w14:paraId="364568ED" w14:textId="27D42F9D" w:rsidR="00AC3B9D" w:rsidRPr="009409D4" w:rsidRDefault="00AC3B9D" w:rsidP="009409D4">
      <w:pPr>
        <w:pStyle w:val="MTDisplayEquation"/>
        <w:numPr>
          <w:ilvl w:val="0"/>
          <w:numId w:val="6"/>
        </w:numPr>
        <w:tabs>
          <w:tab w:val="left" w:pos="2268"/>
          <w:tab w:val="left" w:pos="4536"/>
          <w:tab w:val="left" w:pos="6804"/>
        </w:tabs>
        <w:spacing w:before="120" w:after="120"/>
        <w:jc w:val="center"/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</w:pPr>
      <w:r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TRẮC NGHIỆM (</w:t>
      </w:r>
      <w:r w:rsidR="00DF7532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</w:rPr>
        <w:t>2</w:t>
      </w:r>
      <w:r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 điểm):</w:t>
      </w:r>
    </w:p>
    <w:p w14:paraId="6D9D81AD" w14:textId="2535CA32" w:rsidR="00DF7532" w:rsidRPr="002343E4" w:rsidRDefault="00AC3B9D" w:rsidP="00DF7532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="0073600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1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DF7532" w:rsidRPr="002343E4">
        <w:rPr>
          <w:rFonts w:ascii="Times New Roman" w:eastAsia="Calibri" w:hAnsi="Times New Roman" w:cs="Times New Roman"/>
          <w:sz w:val="26"/>
          <w:szCs w:val="26"/>
          <w:lang w:val="nl-NL"/>
        </w:rPr>
        <w:t>T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ập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hợp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các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số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tự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nhiên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không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vượt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quá</w:t>
      </w:r>
      <w:proofErr w:type="spellEnd"/>
      <w:r w:rsidR="00DF7532" w:rsidRPr="002343E4">
        <w:rPr>
          <w:position w:val="-6"/>
        </w:rPr>
        <w:object w:dxaOrig="195" w:dyaOrig="285" w14:anchorId="61A40D42">
          <v:shape id="_x0000_i1038" type="#_x0000_t75" style="width:9.6pt;height:14.4pt" o:ole="">
            <v:imagedata r:id="rId36" o:title=""/>
          </v:shape>
          <o:OLEObject Type="Embed" ProgID="Equation.DSMT4" ShapeID="_x0000_i1038" DrawAspect="Content" ObjectID="_1758460736" r:id="rId37"/>
        </w:objec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gồm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bao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nhiêu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phần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="00DF7532" w:rsidRPr="002343E4">
        <w:rPr>
          <w:rFonts w:ascii="Times New Roman" w:eastAsia="SimSun" w:hAnsi="Times New Roman" w:cs="Times New Roman"/>
          <w:sz w:val="26"/>
          <w:szCs w:val="26"/>
        </w:rPr>
        <w:t>tử</w:t>
      </w:r>
      <w:proofErr w:type="spellEnd"/>
      <w:r w:rsidR="00DF7532" w:rsidRPr="002343E4">
        <w:rPr>
          <w:rFonts w:ascii="Times New Roman" w:eastAsia="SimSun" w:hAnsi="Times New Roman" w:cs="Times New Roman"/>
          <w:sz w:val="26"/>
          <w:szCs w:val="26"/>
        </w:rPr>
        <w:t xml:space="preserve"> ?</w:t>
      </w:r>
    </w:p>
    <w:p w14:paraId="7CBFC10E" w14:textId="6BD8FF80" w:rsidR="00991105" w:rsidRPr="009409D4" w:rsidRDefault="00DF7532" w:rsidP="00DB678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F7532">
        <w:rPr>
          <w:rFonts w:ascii="Times New Roman" w:eastAsia="SimSun" w:hAnsi="Times New Roman" w:cs="Times New Roman"/>
          <w:b/>
          <w:bCs/>
          <w:sz w:val="26"/>
          <w:szCs w:val="26"/>
        </w:rPr>
        <w:t>A.</w:t>
      </w:r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6 </w:t>
      </w:r>
      <w:proofErr w:type="spellStart"/>
      <w:r w:rsidRPr="002343E4">
        <w:rPr>
          <w:rFonts w:ascii="Times New Roman" w:eastAsia="SimSun" w:hAnsi="Times New Roman" w:cs="Times New Roman"/>
          <w:sz w:val="26"/>
          <w:szCs w:val="26"/>
        </w:rPr>
        <w:t>phần</w:t>
      </w:r>
      <w:proofErr w:type="spellEnd"/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Pr="002343E4">
        <w:rPr>
          <w:rFonts w:ascii="Times New Roman" w:eastAsia="SimSun" w:hAnsi="Times New Roman" w:cs="Times New Roman"/>
          <w:sz w:val="26"/>
          <w:szCs w:val="26"/>
        </w:rPr>
        <w:t>tử</w:t>
      </w:r>
      <w:proofErr w:type="spellEnd"/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      </w:t>
      </w:r>
      <w:r w:rsidR="00DB6781">
        <w:rPr>
          <w:rFonts w:ascii="Times New Roman" w:eastAsia="SimSun" w:hAnsi="Times New Roman" w:cs="Times New Roman"/>
          <w:sz w:val="26"/>
          <w:szCs w:val="26"/>
        </w:rPr>
        <w:tab/>
      </w:r>
      <w:r w:rsidRPr="00DF7532">
        <w:rPr>
          <w:rFonts w:ascii="Times New Roman" w:eastAsia="SimSun" w:hAnsi="Times New Roman" w:cs="Times New Roman"/>
          <w:b/>
          <w:bCs/>
          <w:sz w:val="26"/>
          <w:szCs w:val="26"/>
        </w:rPr>
        <w:t>B.</w:t>
      </w:r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5 </w:t>
      </w:r>
      <w:proofErr w:type="spellStart"/>
      <w:r w:rsidRPr="002343E4">
        <w:rPr>
          <w:rFonts w:ascii="Times New Roman" w:eastAsia="SimSun" w:hAnsi="Times New Roman" w:cs="Times New Roman"/>
          <w:sz w:val="26"/>
          <w:szCs w:val="26"/>
        </w:rPr>
        <w:t>phần</w:t>
      </w:r>
      <w:proofErr w:type="spellEnd"/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Pr="002343E4">
        <w:rPr>
          <w:rFonts w:ascii="Times New Roman" w:eastAsia="SimSun" w:hAnsi="Times New Roman" w:cs="Times New Roman"/>
          <w:sz w:val="26"/>
          <w:szCs w:val="26"/>
        </w:rPr>
        <w:t>tử</w:t>
      </w:r>
      <w:proofErr w:type="spellEnd"/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      </w:t>
      </w:r>
      <w:r>
        <w:rPr>
          <w:rFonts w:ascii="Times New Roman" w:eastAsia="SimSun" w:hAnsi="Times New Roman" w:cs="Times New Roman"/>
          <w:sz w:val="26"/>
          <w:szCs w:val="26"/>
        </w:rPr>
        <w:tab/>
      </w:r>
      <w:r w:rsidRPr="00DF7532">
        <w:rPr>
          <w:rFonts w:ascii="Times New Roman" w:eastAsia="SimSun" w:hAnsi="Times New Roman" w:cs="Times New Roman"/>
          <w:b/>
          <w:bCs/>
          <w:sz w:val="26"/>
          <w:szCs w:val="26"/>
        </w:rPr>
        <w:t>C.</w:t>
      </w:r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7 </w:t>
      </w:r>
      <w:proofErr w:type="spellStart"/>
      <w:r w:rsidRPr="002343E4">
        <w:rPr>
          <w:rFonts w:ascii="Times New Roman" w:eastAsia="SimSun" w:hAnsi="Times New Roman" w:cs="Times New Roman"/>
          <w:sz w:val="26"/>
          <w:szCs w:val="26"/>
        </w:rPr>
        <w:t>phần</w:t>
      </w:r>
      <w:proofErr w:type="spellEnd"/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Pr="002343E4">
        <w:rPr>
          <w:rFonts w:ascii="Times New Roman" w:eastAsia="SimSun" w:hAnsi="Times New Roman" w:cs="Times New Roman"/>
          <w:sz w:val="26"/>
          <w:szCs w:val="26"/>
        </w:rPr>
        <w:t>tử</w:t>
      </w:r>
      <w:proofErr w:type="spellEnd"/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     </w:t>
      </w:r>
      <w:r>
        <w:rPr>
          <w:rFonts w:ascii="Times New Roman" w:eastAsia="SimSun" w:hAnsi="Times New Roman" w:cs="Times New Roman"/>
          <w:sz w:val="26"/>
          <w:szCs w:val="26"/>
        </w:rPr>
        <w:tab/>
      </w:r>
      <w:r w:rsidRPr="00DF7532">
        <w:rPr>
          <w:rFonts w:ascii="Times New Roman" w:eastAsia="SimSun" w:hAnsi="Times New Roman" w:cs="Times New Roman"/>
          <w:b/>
          <w:bCs/>
          <w:sz w:val="26"/>
          <w:szCs w:val="26"/>
        </w:rPr>
        <w:t>D.</w:t>
      </w:r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8 </w:t>
      </w:r>
      <w:proofErr w:type="spellStart"/>
      <w:r w:rsidRPr="002343E4">
        <w:rPr>
          <w:rFonts w:ascii="Times New Roman" w:eastAsia="SimSun" w:hAnsi="Times New Roman" w:cs="Times New Roman"/>
          <w:sz w:val="26"/>
          <w:szCs w:val="26"/>
        </w:rPr>
        <w:t>phần</w:t>
      </w:r>
      <w:proofErr w:type="spellEnd"/>
      <w:r w:rsidRPr="002343E4">
        <w:rPr>
          <w:rFonts w:ascii="Times New Roman" w:eastAsia="SimSun" w:hAnsi="Times New Roman" w:cs="Times New Roman"/>
          <w:sz w:val="26"/>
          <w:szCs w:val="26"/>
        </w:rPr>
        <w:t xml:space="preserve"> </w:t>
      </w:r>
      <w:proofErr w:type="spellStart"/>
      <w:r w:rsidRPr="002343E4">
        <w:rPr>
          <w:rFonts w:ascii="Times New Roman" w:eastAsia="SimSun" w:hAnsi="Times New Roman" w:cs="Times New Roman"/>
          <w:sz w:val="26"/>
          <w:szCs w:val="26"/>
        </w:rPr>
        <w:t>tử</w:t>
      </w:r>
      <w:proofErr w:type="spellEnd"/>
    </w:p>
    <w:p w14:paraId="393F55DD" w14:textId="77777777" w:rsidR="00DB6781" w:rsidRPr="00DB6781" w:rsidRDefault="00AC3B9D" w:rsidP="00DB678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="0073600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2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tích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4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ra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thành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thừa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nguyên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tố</w:t>
      </w:r>
      <w:proofErr w:type="spellEnd"/>
      <w:r w:rsidR="00DB6781"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F425840" w14:textId="597B5782" w:rsidR="00736004" w:rsidRPr="009409D4" w:rsidRDefault="00DB6781" w:rsidP="00DB678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B678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4 = 2.12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B678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4 = 4.6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B678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4 = 3.8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B678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4 = 2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3</w:t>
      </w:r>
      <w:r w:rsidRPr="00DB6781">
        <w:rPr>
          <w:rFonts w:ascii="Times New Roman" w:hAnsi="Times New Roman" w:cs="Times New Roman"/>
          <w:color w:val="000000" w:themeColor="text1"/>
          <w:sz w:val="26"/>
          <w:szCs w:val="26"/>
        </w:rPr>
        <w:t>.3</w:t>
      </w:r>
    </w:p>
    <w:p w14:paraId="6F95C83E" w14:textId="6E5482E2" w:rsidR="00DB6781" w:rsidRPr="00DB6781" w:rsidRDefault="00AC3B9D" w:rsidP="00DB678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3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DB6781" w:rsidRPr="00DB6781">
        <w:rPr>
          <w:rFonts w:ascii="Times New Roman" w:hAnsi="Times New Roman" w:cs="Times New Roman"/>
          <w:color w:val="000000" w:themeColor="text1"/>
          <w:position w:val="-14"/>
          <w:sz w:val="26"/>
          <w:szCs w:val="26"/>
          <w:lang w:val="vi-VN" w:eastAsia="en-US"/>
        </w:rPr>
        <w:object w:dxaOrig="1579" w:dyaOrig="400" w14:anchorId="5F03B74D">
          <v:shape id="_x0000_i1039" type="#_x0000_t75" style="width:79.2pt;height:19.8pt" o:ole="">
            <v:imagedata r:id="rId38" o:title=""/>
          </v:shape>
          <o:OLEObject Type="Embed" ProgID="Equation.DSMT4" ShapeID="_x0000_i1039" DrawAspect="Content" ObjectID="_1758460737" r:id="rId39"/>
        </w:object>
      </w:r>
      <w:proofErr w:type="spellStart"/>
      <w:r w:rsidR="00DB6781" w:rsidRPr="00DB67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DB67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</w:p>
    <w:p w14:paraId="6AFD8017" w14:textId="41AAC2DE" w:rsidR="00736004" w:rsidRPr="009409D4" w:rsidRDefault="00DB6781" w:rsidP="00DB678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B6781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DB67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12</w:t>
      </w:r>
      <w:r w:rsidRPr="00DB67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DB6781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DB67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6</w:t>
      </w:r>
      <w:r w:rsidRPr="00DB67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DB6781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8</w:t>
      </w:r>
      <w:r w:rsidRPr="00DB67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DB6781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4</w:t>
      </w:r>
    </w:p>
    <w:p w14:paraId="1DCB13DD" w14:textId="0EFFA1ED" w:rsidR="00AD7A30" w:rsidRPr="00AD7A30" w:rsidRDefault="00AC3B9D" w:rsidP="00AD7A30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rPr>
          <w:color w:val="000000" w:themeColor="text1"/>
          <w:sz w:val="26"/>
          <w:szCs w:val="26"/>
        </w:rPr>
      </w:pPr>
      <w:r w:rsidRPr="009409D4">
        <w:rPr>
          <w:color w:val="000000" w:themeColor="text1"/>
          <w:sz w:val="26"/>
          <w:szCs w:val="26"/>
          <w:u w:val="single"/>
          <w:lang w:val="vi-VN"/>
        </w:rPr>
        <w:t xml:space="preserve">Câu </w:t>
      </w:r>
      <w:r w:rsidR="00736004">
        <w:rPr>
          <w:color w:val="000000" w:themeColor="text1"/>
          <w:sz w:val="26"/>
          <w:szCs w:val="26"/>
          <w:u w:val="single"/>
        </w:rPr>
        <w:t>4</w:t>
      </w:r>
      <w:r w:rsidRPr="009409D4">
        <w:rPr>
          <w:color w:val="000000" w:themeColor="text1"/>
          <w:sz w:val="26"/>
          <w:szCs w:val="26"/>
          <w:u w:val="single"/>
          <w:lang w:val="vi-VN"/>
        </w:rPr>
        <w:t>:</w:t>
      </w:r>
      <w:r w:rsidRPr="009409D4">
        <w:rPr>
          <w:color w:val="000000" w:themeColor="text1"/>
          <w:sz w:val="26"/>
          <w:szCs w:val="26"/>
          <w:lang w:val="vi-VN"/>
        </w:rPr>
        <w:t xml:space="preserve"> </w:t>
      </w:r>
      <w:proofErr w:type="spellStart"/>
      <w:r w:rsidR="00AD7A30" w:rsidRPr="00AD7A30">
        <w:rPr>
          <w:b w:val="0"/>
          <w:bCs w:val="0"/>
          <w:color w:val="000000" w:themeColor="text1"/>
          <w:sz w:val="26"/>
          <w:szCs w:val="26"/>
        </w:rPr>
        <w:t>Tập</w:t>
      </w:r>
      <w:proofErr w:type="spellEnd"/>
      <w:r w:rsidR="00AD7A30" w:rsidRPr="00AD7A30">
        <w:rPr>
          <w:b w:val="0"/>
          <w:bCs w:val="0"/>
          <w:color w:val="000000" w:themeColor="text1"/>
          <w:sz w:val="26"/>
          <w:szCs w:val="26"/>
        </w:rPr>
        <w:t xml:space="preserve"> </w:t>
      </w:r>
      <w:proofErr w:type="spellStart"/>
      <w:r w:rsidR="00AD7A30" w:rsidRPr="00AD7A30">
        <w:rPr>
          <w:b w:val="0"/>
          <w:bCs w:val="0"/>
          <w:color w:val="000000" w:themeColor="text1"/>
          <w:sz w:val="26"/>
          <w:szCs w:val="26"/>
        </w:rPr>
        <w:t>hợp</w:t>
      </w:r>
      <w:proofErr w:type="spellEnd"/>
      <w:r w:rsidR="00AD7A30" w:rsidRPr="00AD7A30">
        <w:rPr>
          <w:b w:val="0"/>
          <w:bCs w:val="0"/>
          <w:color w:val="000000" w:themeColor="text1"/>
          <w:sz w:val="26"/>
          <w:szCs w:val="26"/>
        </w:rPr>
        <w:t xml:space="preserve"> </w:t>
      </w:r>
      <w:r w:rsidR="00AD7A30" w:rsidRPr="00AD7A30">
        <w:rPr>
          <w:b w:val="0"/>
          <w:bCs w:val="0"/>
          <w:color w:val="000000" w:themeColor="text1"/>
          <w:position w:val="-16"/>
          <w:sz w:val="26"/>
          <w:szCs w:val="26"/>
        </w:rPr>
        <w:object w:dxaOrig="2820" w:dyaOrig="440" w14:anchorId="3DF65272">
          <v:shape id="_x0000_i1040" type="#_x0000_t75" style="width:141pt;height:22.2pt" o:ole="">
            <v:imagedata r:id="rId40" o:title=""/>
          </v:shape>
          <o:OLEObject Type="Embed" ProgID="Equation.DSMT4" ShapeID="_x0000_i1040" DrawAspect="Content" ObjectID="_1758460738" r:id="rId41"/>
        </w:object>
      </w:r>
      <w:proofErr w:type="spellStart"/>
      <w:r w:rsidR="00AD7A30" w:rsidRPr="00AD7A30">
        <w:rPr>
          <w:b w:val="0"/>
          <w:bCs w:val="0"/>
          <w:color w:val="000000" w:themeColor="text1"/>
          <w:sz w:val="26"/>
          <w:szCs w:val="26"/>
        </w:rPr>
        <w:t>có</w:t>
      </w:r>
      <w:proofErr w:type="spellEnd"/>
      <w:r w:rsidR="00AD7A30" w:rsidRPr="00AD7A30">
        <w:rPr>
          <w:b w:val="0"/>
          <w:bCs w:val="0"/>
          <w:color w:val="000000" w:themeColor="text1"/>
          <w:sz w:val="26"/>
          <w:szCs w:val="26"/>
        </w:rPr>
        <w:t xml:space="preserve"> bao </w:t>
      </w:r>
      <w:proofErr w:type="spellStart"/>
      <w:r w:rsidR="00AD7A30" w:rsidRPr="00AD7A30">
        <w:rPr>
          <w:b w:val="0"/>
          <w:bCs w:val="0"/>
          <w:color w:val="000000" w:themeColor="text1"/>
          <w:sz w:val="26"/>
          <w:szCs w:val="26"/>
        </w:rPr>
        <w:t>nhiêu</w:t>
      </w:r>
      <w:proofErr w:type="spellEnd"/>
      <w:r w:rsidR="00AD7A30" w:rsidRPr="00AD7A30">
        <w:rPr>
          <w:b w:val="0"/>
          <w:bCs w:val="0"/>
          <w:color w:val="000000" w:themeColor="text1"/>
          <w:sz w:val="26"/>
          <w:szCs w:val="26"/>
        </w:rPr>
        <w:t xml:space="preserve"> </w:t>
      </w:r>
      <w:proofErr w:type="spellStart"/>
      <w:r w:rsidR="00AD7A30" w:rsidRPr="00AD7A30">
        <w:rPr>
          <w:b w:val="0"/>
          <w:bCs w:val="0"/>
          <w:color w:val="000000" w:themeColor="text1"/>
          <w:sz w:val="26"/>
          <w:szCs w:val="26"/>
        </w:rPr>
        <w:t>phần</w:t>
      </w:r>
      <w:proofErr w:type="spellEnd"/>
      <w:r w:rsidR="00AD7A30" w:rsidRPr="00AD7A30">
        <w:rPr>
          <w:b w:val="0"/>
          <w:bCs w:val="0"/>
          <w:color w:val="000000" w:themeColor="text1"/>
          <w:sz w:val="26"/>
          <w:szCs w:val="26"/>
        </w:rPr>
        <w:t xml:space="preserve"> </w:t>
      </w:r>
      <w:proofErr w:type="spellStart"/>
      <w:r w:rsidR="00AD7A30" w:rsidRPr="00AD7A30">
        <w:rPr>
          <w:b w:val="0"/>
          <w:bCs w:val="0"/>
          <w:color w:val="000000" w:themeColor="text1"/>
          <w:sz w:val="26"/>
          <w:szCs w:val="26"/>
        </w:rPr>
        <w:t>tử</w:t>
      </w:r>
      <w:proofErr w:type="spellEnd"/>
      <w:r w:rsidR="00AD7A30" w:rsidRPr="00AD7A30">
        <w:rPr>
          <w:b w:val="0"/>
          <w:bCs w:val="0"/>
          <w:color w:val="000000" w:themeColor="text1"/>
          <w:sz w:val="26"/>
          <w:szCs w:val="26"/>
        </w:rPr>
        <w:t>?</w:t>
      </w:r>
    </w:p>
    <w:p w14:paraId="5E0E9FD4" w14:textId="2BC3A253" w:rsidR="00DB6781" w:rsidRDefault="00AD7A30" w:rsidP="00AD7A30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rPr>
          <w:b w:val="0"/>
          <w:color w:val="000000" w:themeColor="text1"/>
          <w:sz w:val="26"/>
          <w:szCs w:val="26"/>
        </w:rPr>
      </w:pPr>
      <w:r w:rsidRPr="00AD7A30">
        <w:rPr>
          <w:color w:val="000000" w:themeColor="text1"/>
          <w:sz w:val="26"/>
          <w:szCs w:val="26"/>
        </w:rPr>
        <w:t>A.</w:t>
      </w:r>
      <w:r w:rsidRPr="00AD7A30">
        <w:rPr>
          <w:b w:val="0"/>
          <w:bCs w:val="0"/>
          <w:color w:val="000000" w:themeColor="text1"/>
          <w:sz w:val="26"/>
          <w:szCs w:val="26"/>
        </w:rPr>
        <w:t xml:space="preserve"> 3</w:t>
      </w:r>
      <w:r w:rsidRPr="00AD7A30">
        <w:rPr>
          <w:b w:val="0"/>
          <w:bCs w:val="0"/>
          <w:color w:val="000000" w:themeColor="text1"/>
          <w:sz w:val="26"/>
          <w:szCs w:val="26"/>
        </w:rPr>
        <w:tab/>
      </w:r>
      <w:r w:rsidRPr="00AD7A30">
        <w:rPr>
          <w:color w:val="000000" w:themeColor="text1"/>
          <w:sz w:val="26"/>
          <w:szCs w:val="26"/>
        </w:rPr>
        <w:t>B.</w:t>
      </w:r>
      <w:r w:rsidRPr="00AD7A30">
        <w:rPr>
          <w:b w:val="0"/>
          <w:bCs w:val="0"/>
          <w:color w:val="000000" w:themeColor="text1"/>
          <w:sz w:val="26"/>
          <w:szCs w:val="26"/>
        </w:rPr>
        <w:t xml:space="preserve"> 4</w:t>
      </w:r>
      <w:r w:rsidRPr="00AD7A30">
        <w:rPr>
          <w:b w:val="0"/>
          <w:bCs w:val="0"/>
          <w:color w:val="000000" w:themeColor="text1"/>
          <w:sz w:val="26"/>
          <w:szCs w:val="26"/>
        </w:rPr>
        <w:tab/>
      </w:r>
      <w:r w:rsidRPr="00AD7A30">
        <w:rPr>
          <w:color w:val="000000" w:themeColor="text1"/>
          <w:sz w:val="26"/>
          <w:szCs w:val="26"/>
        </w:rPr>
        <w:t>C.</w:t>
      </w:r>
      <w:r w:rsidRPr="00AD7A30">
        <w:rPr>
          <w:b w:val="0"/>
          <w:bCs w:val="0"/>
          <w:color w:val="000000" w:themeColor="text1"/>
          <w:sz w:val="26"/>
          <w:szCs w:val="26"/>
        </w:rPr>
        <w:t xml:space="preserve"> 2</w:t>
      </w:r>
      <w:r w:rsidRPr="00AD7A30">
        <w:rPr>
          <w:b w:val="0"/>
          <w:bCs w:val="0"/>
          <w:color w:val="000000" w:themeColor="text1"/>
          <w:sz w:val="26"/>
          <w:szCs w:val="26"/>
        </w:rPr>
        <w:tab/>
      </w:r>
      <w:r w:rsidRPr="00AD7A30">
        <w:rPr>
          <w:color w:val="000000" w:themeColor="text1"/>
          <w:sz w:val="26"/>
          <w:szCs w:val="26"/>
        </w:rPr>
        <w:t>D.</w:t>
      </w:r>
      <w:r w:rsidRPr="00AD7A30">
        <w:rPr>
          <w:b w:val="0"/>
          <w:bCs w:val="0"/>
          <w:color w:val="000000" w:themeColor="text1"/>
          <w:sz w:val="26"/>
          <w:szCs w:val="26"/>
        </w:rPr>
        <w:t xml:space="preserve"> 5</w:t>
      </w:r>
    </w:p>
    <w:p w14:paraId="12147FB4" w14:textId="77777777" w:rsidR="00D61F2E" w:rsidRPr="00D61F2E" w:rsidRDefault="00AC3B9D" w:rsidP="00D61F2E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rPr>
          <w:color w:val="000000" w:themeColor="text1"/>
          <w:sz w:val="26"/>
          <w:szCs w:val="26"/>
          <w:lang w:eastAsia="vi-VN"/>
        </w:rPr>
      </w:pPr>
      <w:r w:rsidRPr="009409D4">
        <w:rPr>
          <w:color w:val="000000" w:themeColor="text1"/>
          <w:sz w:val="26"/>
          <w:szCs w:val="26"/>
          <w:u w:val="single"/>
          <w:lang w:val="vi-VN"/>
        </w:rPr>
        <w:t xml:space="preserve">Câu </w:t>
      </w:r>
      <w:r w:rsidR="00736004">
        <w:rPr>
          <w:color w:val="000000" w:themeColor="text1"/>
          <w:sz w:val="26"/>
          <w:szCs w:val="26"/>
          <w:u w:val="single"/>
        </w:rPr>
        <w:t>5</w:t>
      </w:r>
      <w:r w:rsidRPr="009409D4">
        <w:rPr>
          <w:color w:val="000000" w:themeColor="text1"/>
          <w:sz w:val="26"/>
          <w:szCs w:val="26"/>
          <w:u w:val="single"/>
          <w:lang w:val="vi-VN"/>
        </w:rPr>
        <w:t>:</w:t>
      </w:r>
      <w:r w:rsidRPr="009409D4">
        <w:rPr>
          <w:color w:val="000000" w:themeColor="text1"/>
          <w:sz w:val="26"/>
          <w:szCs w:val="26"/>
          <w:lang w:val="vi-VN"/>
        </w:rPr>
        <w:t xml:space="preserve"> </w:t>
      </w:r>
      <w:proofErr w:type="spellStart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>Chọn</w:t>
      </w:r>
      <w:proofErr w:type="spellEnd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>hình</w:t>
      </w:r>
      <w:proofErr w:type="spellEnd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>ảnh</w:t>
      </w:r>
      <w:proofErr w:type="spellEnd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>xuất</w:t>
      </w:r>
      <w:proofErr w:type="spellEnd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>hiện</w:t>
      </w:r>
      <w:proofErr w:type="spellEnd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tam </w:t>
      </w:r>
      <w:proofErr w:type="spellStart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>giác</w:t>
      </w:r>
      <w:proofErr w:type="spellEnd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>đều</w:t>
      </w:r>
      <w:proofErr w:type="spellEnd"/>
      <w:r w:rsidR="00D61F2E" w:rsidRPr="00387396">
        <w:rPr>
          <w:b w:val="0"/>
          <w:bCs w:val="0"/>
          <w:color w:val="000000" w:themeColor="text1"/>
          <w:sz w:val="26"/>
          <w:szCs w:val="26"/>
          <w:lang w:eastAsia="vi-VN"/>
        </w:rPr>
        <w:t>:</w:t>
      </w:r>
    </w:p>
    <w:p w14:paraId="3773C693" w14:textId="77777777" w:rsidR="00D61F2E" w:rsidRPr="00D61F2E" w:rsidRDefault="00D61F2E" w:rsidP="00D61F2E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rPr>
          <w:color w:val="000000" w:themeColor="text1"/>
          <w:sz w:val="26"/>
          <w:szCs w:val="26"/>
          <w:lang w:eastAsia="vi-VN"/>
        </w:rPr>
      </w:pPr>
    </w:p>
    <w:p w14:paraId="6F95D95B" w14:textId="77777777" w:rsidR="00D61F2E" w:rsidRPr="00D61F2E" w:rsidRDefault="00D61F2E" w:rsidP="00D61F2E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jc w:val="both"/>
        <w:rPr>
          <w:color w:val="000000" w:themeColor="text1"/>
          <w:sz w:val="26"/>
          <w:szCs w:val="26"/>
          <w:lang w:eastAsia="vi-VN"/>
        </w:rPr>
      </w:pPr>
      <w:r w:rsidRPr="00D61F2E">
        <w:rPr>
          <w:noProof/>
          <w:color w:val="000000" w:themeColor="text1"/>
          <w:sz w:val="26"/>
          <w:szCs w:val="26"/>
          <w:lang w:eastAsia="vi-VN"/>
        </w:rPr>
        <w:drawing>
          <wp:inline distT="0" distB="0" distL="0" distR="0" wp14:anchorId="7A9BF1F9" wp14:editId="4B9ED185">
            <wp:extent cx="5142839" cy="1034479"/>
            <wp:effectExtent l="0" t="0" r="1270" b="0"/>
            <wp:docPr id="1133503739" name="Picture 1133503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3622" t="35586" r="2287" b="6673"/>
                    <a:stretch/>
                  </pic:blipFill>
                  <pic:spPr bwMode="auto">
                    <a:xfrm>
                      <a:off x="0" y="0"/>
                      <a:ext cx="5236185" cy="10532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C05DBC" w14:textId="16BE06F7" w:rsidR="00D61F2E" w:rsidRPr="00D61F2E" w:rsidRDefault="00D61F2E" w:rsidP="00D61F2E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jc w:val="both"/>
        <w:rPr>
          <w:color w:val="000000" w:themeColor="text1"/>
          <w:sz w:val="26"/>
          <w:szCs w:val="26"/>
          <w:lang w:eastAsia="vi-VN"/>
        </w:rPr>
      </w:pPr>
      <w:r w:rsidRPr="00D61F2E">
        <w:rPr>
          <w:color w:val="000000" w:themeColor="text1"/>
          <w:sz w:val="26"/>
          <w:szCs w:val="26"/>
          <w:lang w:eastAsia="vi-VN"/>
        </w:rPr>
        <w:t>(1)</w:t>
      </w:r>
      <w:r w:rsidRPr="00D61F2E">
        <w:rPr>
          <w:color w:val="000000" w:themeColor="text1"/>
          <w:sz w:val="26"/>
          <w:szCs w:val="26"/>
          <w:lang w:eastAsia="vi-VN"/>
        </w:rPr>
        <w:tab/>
        <w:t>(2)</w:t>
      </w:r>
      <w:r w:rsidRPr="00D61F2E">
        <w:rPr>
          <w:color w:val="000000" w:themeColor="text1"/>
          <w:sz w:val="26"/>
          <w:szCs w:val="26"/>
          <w:lang w:eastAsia="vi-VN"/>
        </w:rPr>
        <w:tab/>
        <w:t>(3)</w:t>
      </w:r>
      <w:r w:rsidRPr="00D61F2E">
        <w:rPr>
          <w:color w:val="000000" w:themeColor="text1"/>
          <w:sz w:val="26"/>
          <w:szCs w:val="26"/>
          <w:lang w:eastAsia="vi-VN"/>
        </w:rPr>
        <w:tab/>
      </w:r>
      <w:r w:rsidRPr="00D61F2E">
        <w:rPr>
          <w:color w:val="000000" w:themeColor="text1"/>
          <w:sz w:val="26"/>
          <w:szCs w:val="26"/>
          <w:lang w:eastAsia="vi-VN"/>
        </w:rPr>
        <w:tab/>
        <w:t>(4)</w:t>
      </w:r>
    </w:p>
    <w:p w14:paraId="035DE30F" w14:textId="77F799DB" w:rsidR="00D61F2E" w:rsidRPr="00D61F2E" w:rsidRDefault="00D61F2E" w:rsidP="00D61F2E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rPr>
          <w:color w:val="000000" w:themeColor="text1"/>
          <w:sz w:val="26"/>
          <w:szCs w:val="26"/>
          <w:lang w:eastAsia="vi-VN"/>
        </w:rPr>
      </w:pPr>
      <w:r w:rsidRPr="00D61F2E">
        <w:rPr>
          <w:color w:val="000000" w:themeColor="text1"/>
          <w:sz w:val="26"/>
          <w:szCs w:val="26"/>
          <w:lang w:eastAsia="vi-VN"/>
        </w:rPr>
        <w:t xml:space="preserve">A. </w:t>
      </w:r>
      <w:proofErr w:type="spellStart"/>
      <w:r w:rsidRPr="00D61F2E">
        <w:rPr>
          <w:b w:val="0"/>
          <w:bCs w:val="0"/>
          <w:color w:val="000000" w:themeColor="text1"/>
          <w:sz w:val="26"/>
          <w:szCs w:val="26"/>
          <w:lang w:eastAsia="vi-VN"/>
        </w:rPr>
        <w:t>Hình</w:t>
      </w:r>
      <w:proofErr w:type="spellEnd"/>
      <w:r w:rsidRPr="00D61F2E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(4)</w:t>
      </w:r>
      <w:r w:rsidRPr="00D61F2E">
        <w:rPr>
          <w:color w:val="000000" w:themeColor="text1"/>
          <w:sz w:val="26"/>
          <w:szCs w:val="26"/>
          <w:lang w:eastAsia="vi-VN"/>
        </w:rPr>
        <w:tab/>
        <w:t xml:space="preserve">B. </w:t>
      </w:r>
      <w:proofErr w:type="spellStart"/>
      <w:r w:rsidRPr="00D61F2E">
        <w:rPr>
          <w:b w:val="0"/>
          <w:bCs w:val="0"/>
          <w:color w:val="000000" w:themeColor="text1"/>
          <w:sz w:val="26"/>
          <w:szCs w:val="26"/>
          <w:lang w:eastAsia="vi-VN"/>
        </w:rPr>
        <w:t>Hình</w:t>
      </w:r>
      <w:proofErr w:type="spellEnd"/>
      <w:r w:rsidRPr="00D61F2E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(3)</w:t>
      </w:r>
      <w:r w:rsidRPr="00D61F2E">
        <w:rPr>
          <w:color w:val="000000" w:themeColor="text1"/>
          <w:sz w:val="26"/>
          <w:szCs w:val="26"/>
          <w:lang w:eastAsia="vi-VN"/>
        </w:rPr>
        <w:tab/>
        <w:t xml:space="preserve">C. </w:t>
      </w:r>
      <w:proofErr w:type="spellStart"/>
      <w:r w:rsidRPr="00D61F2E">
        <w:rPr>
          <w:b w:val="0"/>
          <w:bCs w:val="0"/>
          <w:color w:val="000000" w:themeColor="text1"/>
          <w:sz w:val="26"/>
          <w:szCs w:val="26"/>
          <w:lang w:eastAsia="vi-VN"/>
        </w:rPr>
        <w:t>Hình</w:t>
      </w:r>
      <w:proofErr w:type="spellEnd"/>
      <w:r w:rsidRPr="00D61F2E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(1)</w:t>
      </w:r>
      <w:r w:rsidRPr="00D61F2E">
        <w:rPr>
          <w:color w:val="000000" w:themeColor="text1"/>
          <w:sz w:val="26"/>
          <w:szCs w:val="26"/>
          <w:lang w:eastAsia="vi-VN"/>
        </w:rPr>
        <w:tab/>
        <w:t xml:space="preserve">D. </w:t>
      </w:r>
      <w:proofErr w:type="spellStart"/>
      <w:r w:rsidRPr="00D61F2E">
        <w:rPr>
          <w:b w:val="0"/>
          <w:bCs w:val="0"/>
          <w:color w:val="000000" w:themeColor="text1"/>
          <w:sz w:val="26"/>
          <w:szCs w:val="26"/>
          <w:lang w:eastAsia="vi-VN"/>
        </w:rPr>
        <w:t>Hình</w:t>
      </w:r>
      <w:proofErr w:type="spellEnd"/>
      <w:r w:rsidRPr="00D61F2E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(2)</w:t>
      </w:r>
    </w:p>
    <w:p w14:paraId="299B617C" w14:textId="77777777" w:rsidR="00797941" w:rsidRPr="00C2190F" w:rsidRDefault="00AC3B9D" w:rsidP="00797941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="0073600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6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797941" w:rsidRPr="00C2190F">
        <w:rPr>
          <w:rFonts w:ascii="Times New Roman" w:hAnsi="Times New Roman" w:cs="Times New Roman"/>
          <w:sz w:val="26"/>
          <w:szCs w:val="26"/>
        </w:rPr>
        <w:t xml:space="preserve">Cho </w:t>
      </w:r>
      <w:r w:rsidR="00797941" w:rsidRPr="00C2190F">
        <w:rPr>
          <w:rFonts w:ascii="Times New Roman" w:hAnsi="Times New Roman" w:cs="Times New Roman"/>
          <w:sz w:val="26"/>
          <w:szCs w:val="26"/>
          <w:lang w:val="vi-VN"/>
        </w:rPr>
        <w:t>hình bên, em hãy cho biết trong hình bên có những hình gì?</w:t>
      </w:r>
    </w:p>
    <w:p w14:paraId="48F789B8" w14:textId="77777777" w:rsidR="00797941" w:rsidRPr="00C2190F" w:rsidRDefault="00797941" w:rsidP="00797941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C2190F">
        <w:rPr>
          <w:rFonts w:ascii="Times New Roman" w:hAnsi="Times New Roman" w:cs="Times New Roman"/>
          <w:noProof/>
          <w:sz w:val="26"/>
          <w:szCs w:val="26"/>
          <w:lang w:eastAsia="zh-TW"/>
        </w:rPr>
        <w:lastRenderedPageBreak/>
        <w:drawing>
          <wp:inline distT="0" distB="0" distL="0" distR="0" wp14:anchorId="7BA3FAFA" wp14:editId="5CE04F17">
            <wp:extent cx="1316898" cy="1936377"/>
            <wp:effectExtent l="0" t="0" r="4445" b="0"/>
            <wp:docPr id="113" name="Picture 113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Picture 113" descr="Shape&#10;&#10;Description automatically generated with medium confidence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898" cy="1936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B301C" w14:textId="77777777" w:rsidR="00797941" w:rsidRPr="00C2190F" w:rsidRDefault="00797941" w:rsidP="00797941">
      <w:pPr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79794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A.</w:t>
      </w:r>
      <w:r w:rsidRPr="00C2190F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Hình</w:t>
      </w:r>
      <w:r w:rsidRPr="00C2190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hữ nhật, hình vuông, hình thoi, tam giác đều.</w:t>
      </w:r>
    </w:p>
    <w:p w14:paraId="3A217AF6" w14:textId="77777777" w:rsidR="00797941" w:rsidRPr="00C2190F" w:rsidRDefault="00797941" w:rsidP="00797941">
      <w:pPr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79794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B.</w:t>
      </w:r>
      <w:r w:rsidRPr="00C2190F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Hình</w:t>
      </w:r>
      <w:r w:rsidRPr="00C2190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hữ nhật, hình thoi, hình bình hành, tam giác đều.</w:t>
      </w:r>
    </w:p>
    <w:p w14:paraId="31771293" w14:textId="77777777" w:rsidR="00797941" w:rsidRPr="00C2190F" w:rsidRDefault="00797941" w:rsidP="00797941">
      <w:pPr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79794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C.</w:t>
      </w:r>
      <w:r w:rsidRPr="00C2190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Hình chữ nhật, hình thoi, tam giác đều, hình thang cân</w:t>
      </w:r>
    </w:p>
    <w:p w14:paraId="401057C3" w14:textId="77777777" w:rsidR="00797941" w:rsidRPr="00C2190F" w:rsidRDefault="00797941" w:rsidP="00797941">
      <w:pPr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797941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D.</w:t>
      </w:r>
      <w:r w:rsidRPr="00C2190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Hình chữ nhật, hình thoi, hình vuông, hình thang cân.</w:t>
      </w:r>
    </w:p>
    <w:p w14:paraId="6EB637DB" w14:textId="77777777" w:rsidR="00797941" w:rsidRPr="00797941" w:rsidRDefault="00824DB0" w:rsidP="00797941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7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="005E1A6A"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en-US"/>
        </w:rPr>
        <w:t xml:space="preserve"> </w:t>
      </w:r>
      <w:proofErr w:type="spellStart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>Mặt</w:t>
      </w:r>
      <w:proofErr w:type="spellEnd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>đồng</w:t>
      </w:r>
      <w:proofErr w:type="spellEnd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>hồ</w:t>
      </w:r>
      <w:proofErr w:type="spellEnd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>dạng</w:t>
      </w:r>
      <w:proofErr w:type="spellEnd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>gì</w:t>
      </w:r>
      <w:proofErr w:type="spellEnd"/>
      <w:r w:rsidR="00797941" w:rsidRPr="00797941"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5F89C498" w14:textId="7A7D054C" w:rsidR="00797941" w:rsidRPr="00797941" w:rsidRDefault="00797941" w:rsidP="00797941">
      <w:pPr>
        <w:rPr>
          <w:rFonts w:ascii="Times New Roman" w:eastAsia="Times New Roman" w:hAnsi="Times New Roman" w:cs="Times New Roman"/>
          <w:sz w:val="26"/>
          <w:szCs w:val="26"/>
        </w:rPr>
      </w:pPr>
      <w:r w:rsidRPr="00797941">
        <w:rPr>
          <w:rFonts w:ascii="Times New Roman" w:hAnsi="Times New Roman" w:cs="Times New Roman"/>
          <w:lang w:eastAsia="en-US"/>
        </w:rPr>
        <w:t xml:space="preserve">                           </w:t>
      </w:r>
      <w:r w:rsidRPr="00797941">
        <w:rPr>
          <w:rFonts w:ascii="Times New Roman" w:hAnsi="Times New Roman" w:cs="Times New Roman"/>
          <w:noProof/>
          <w:lang w:eastAsia="en-US"/>
        </w:rPr>
        <w:drawing>
          <wp:inline distT="0" distB="0" distL="0" distR="0" wp14:anchorId="08A64BCA" wp14:editId="1DDE76B7">
            <wp:extent cx="1089660" cy="1127760"/>
            <wp:effectExtent l="0" t="0" r="0" b="0"/>
            <wp:docPr id="166887314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7D4C2" w14:textId="249602C6" w:rsidR="00797941" w:rsidRPr="00797941" w:rsidRDefault="00797941" w:rsidP="00797941">
      <w:pPr>
        <w:tabs>
          <w:tab w:val="left" w:pos="4536"/>
        </w:tabs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79794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A.</w:t>
      </w:r>
      <w:r w:rsidRPr="00797941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Hình</w:t>
      </w:r>
      <w:r w:rsidRPr="007979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ròn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79794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B.</w:t>
      </w:r>
      <w:r w:rsidRPr="00797941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Hình</w:t>
      </w:r>
      <w:r w:rsidRPr="007979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797941">
        <w:rPr>
          <w:rFonts w:ascii="Times New Roman" w:eastAsia="Times New Roman" w:hAnsi="Times New Roman" w:cs="Times New Roman"/>
          <w:sz w:val="26"/>
          <w:szCs w:val="26"/>
        </w:rPr>
        <w:t>ngũ</w:t>
      </w:r>
      <w:proofErr w:type="spellEnd"/>
      <w:r w:rsidRPr="0079794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797941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79794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797941">
        <w:rPr>
          <w:rFonts w:ascii="Times New Roman" w:eastAsia="Times New Roman" w:hAnsi="Times New Roman" w:cs="Times New Roman"/>
          <w:sz w:val="26"/>
          <w:szCs w:val="26"/>
        </w:rPr>
        <w:t>đều</w:t>
      </w:r>
      <w:proofErr w:type="spellEnd"/>
    </w:p>
    <w:p w14:paraId="4EF0B623" w14:textId="29F52638" w:rsidR="007F40EC" w:rsidRPr="00797941" w:rsidRDefault="00797941" w:rsidP="00797941">
      <w:pPr>
        <w:widowControl w:val="0"/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</w:pPr>
      <w:r w:rsidRPr="0079794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C.</w:t>
      </w:r>
      <w:r w:rsidRPr="007979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Hình vuông</w:t>
      </w:r>
      <w:r w:rsidRPr="00797941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Pr="00797941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proofErr w:type="spellStart"/>
      <w:r w:rsidRPr="00797941">
        <w:rPr>
          <w:rFonts w:ascii="Times New Roman" w:eastAsia="Times New Roman" w:hAnsi="Times New Roman" w:cs="Times New Roman"/>
          <w:b/>
          <w:bCs/>
          <w:sz w:val="26"/>
          <w:szCs w:val="26"/>
        </w:rPr>
        <w:t>D.</w:t>
      </w:r>
      <w:r w:rsidRPr="00797941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7979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ục giác đều</w:t>
      </w:r>
    </w:p>
    <w:p w14:paraId="0F14FC46" w14:textId="77777777" w:rsidR="00AB3289" w:rsidRPr="00AB3289" w:rsidRDefault="00824DB0" w:rsidP="00AB3289">
      <w:pPr>
        <w:pStyle w:val="NormalWeb"/>
        <w:shd w:val="clear" w:color="auto" w:fill="FFFFFF"/>
        <w:rPr>
          <w:color w:val="000000"/>
          <w:sz w:val="26"/>
          <w:szCs w:val="26"/>
        </w:rPr>
      </w:pPr>
      <w:r w:rsidRPr="009409D4">
        <w:rPr>
          <w:b/>
          <w:bCs/>
          <w:color w:val="000000" w:themeColor="text1"/>
          <w:sz w:val="26"/>
          <w:szCs w:val="26"/>
          <w:u w:val="single"/>
          <w:lang w:val="vi-VN"/>
        </w:rPr>
        <w:t xml:space="preserve">Câu </w:t>
      </w:r>
      <w:r w:rsidRPr="009409D4">
        <w:rPr>
          <w:b/>
          <w:bCs/>
          <w:color w:val="000000" w:themeColor="text1"/>
          <w:sz w:val="26"/>
          <w:szCs w:val="26"/>
          <w:u w:val="single"/>
        </w:rPr>
        <w:t>8</w:t>
      </w:r>
      <w:r w:rsidRPr="009409D4">
        <w:rPr>
          <w:b/>
          <w:bCs/>
          <w:color w:val="000000" w:themeColor="text1"/>
          <w:sz w:val="26"/>
          <w:szCs w:val="26"/>
          <w:u w:val="single"/>
          <w:lang w:val="vi-VN"/>
        </w:rPr>
        <w:t>:</w:t>
      </w:r>
      <w:r w:rsidR="007120E2" w:rsidRPr="009409D4">
        <w:rPr>
          <w:b/>
          <w:bCs/>
          <w:color w:val="000000" w:themeColor="text1"/>
          <w:sz w:val="26"/>
          <w:szCs w:val="26"/>
        </w:rPr>
        <w:t xml:space="preserve"> </w:t>
      </w:r>
      <w:r w:rsidR="00AB3289" w:rsidRPr="00AB3289">
        <w:rPr>
          <w:color w:val="000000"/>
          <w:sz w:val="26"/>
          <w:szCs w:val="26"/>
        </w:rPr>
        <w:t xml:space="preserve">Trong </w:t>
      </w:r>
      <w:proofErr w:type="spellStart"/>
      <w:r w:rsidR="00AB3289" w:rsidRPr="00AB3289">
        <w:rPr>
          <w:color w:val="000000"/>
          <w:sz w:val="26"/>
          <w:szCs w:val="26"/>
        </w:rPr>
        <w:t>các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hình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sau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đây</w:t>
      </w:r>
      <w:proofErr w:type="spellEnd"/>
      <w:r w:rsidR="00AB3289" w:rsidRPr="00AB3289">
        <w:rPr>
          <w:color w:val="000000"/>
          <w:sz w:val="26"/>
          <w:szCs w:val="26"/>
        </w:rPr>
        <w:t xml:space="preserve">, </w:t>
      </w:r>
      <w:proofErr w:type="spellStart"/>
      <w:r w:rsidR="00AB3289" w:rsidRPr="00AB3289">
        <w:rPr>
          <w:color w:val="000000"/>
          <w:sz w:val="26"/>
          <w:szCs w:val="26"/>
        </w:rPr>
        <w:t>hình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nào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là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hình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chữ</w:t>
      </w:r>
      <w:proofErr w:type="spellEnd"/>
      <w:r w:rsidR="00AB3289" w:rsidRPr="00AB3289">
        <w:rPr>
          <w:color w:val="000000"/>
          <w:sz w:val="26"/>
          <w:szCs w:val="26"/>
        </w:rPr>
        <w:t xml:space="preserve"> </w:t>
      </w:r>
      <w:proofErr w:type="spellStart"/>
      <w:r w:rsidR="00AB3289" w:rsidRPr="00AB3289">
        <w:rPr>
          <w:color w:val="000000"/>
          <w:sz w:val="26"/>
          <w:szCs w:val="26"/>
        </w:rPr>
        <w:t>nhật</w:t>
      </w:r>
      <w:proofErr w:type="spellEnd"/>
      <w:r w:rsidR="00AB3289" w:rsidRPr="00AB3289">
        <w:rPr>
          <w:color w:val="000000"/>
          <w:sz w:val="26"/>
          <w:szCs w:val="26"/>
        </w:rPr>
        <w:t>?</w:t>
      </w:r>
    </w:p>
    <w:p w14:paraId="331EC61F" w14:textId="0268C4AB" w:rsidR="00AB3289" w:rsidRPr="00AB3289" w:rsidRDefault="00AB3289" w:rsidP="00AB3289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 w:rsidRPr="00AB3289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en-US"/>
        </w:rPr>
        <w:drawing>
          <wp:inline distT="0" distB="0" distL="0" distR="0" wp14:anchorId="5C3241D9" wp14:editId="6FE24A2E">
            <wp:extent cx="5318760" cy="2148499"/>
            <wp:effectExtent l="0" t="0" r="0" b="4445"/>
            <wp:docPr id="143236121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41" cy="2152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B0795" w14:textId="61E75775" w:rsidR="00AB3289" w:rsidRPr="00AB3289" w:rsidRDefault="00AB3289" w:rsidP="00AB3289">
      <w:pPr>
        <w:shd w:val="clear" w:color="auto" w:fill="FFFFFF"/>
        <w:tabs>
          <w:tab w:val="left" w:pos="4536"/>
        </w:tabs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 w:rsidRPr="00AB328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  <w:t>A.</w:t>
      </w:r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a)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và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b)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ab/>
      </w:r>
      <w:r w:rsidRPr="00AB328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  <w:t>B.</w:t>
      </w:r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b)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và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c)</w:t>
      </w:r>
    </w:p>
    <w:p w14:paraId="3AB55A7E" w14:textId="0FBB0F06" w:rsidR="00AB3289" w:rsidRPr="00AB3289" w:rsidRDefault="00AB3289" w:rsidP="00AB3289">
      <w:pPr>
        <w:shd w:val="clear" w:color="auto" w:fill="FFFFFF"/>
        <w:tabs>
          <w:tab w:val="left" w:pos="4536"/>
        </w:tabs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 w:rsidRPr="00AB328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  <w:t>C.</w:t>
      </w:r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c)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và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a)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ab/>
      </w:r>
      <w:r w:rsidRPr="00AB328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  <w:t>D.</w:t>
      </w:r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a),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b)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và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proofErr w:type="spellStart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Hình</w:t>
      </w:r>
      <w:proofErr w:type="spellEnd"/>
      <w:r w:rsidRPr="00AB3289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c)</w:t>
      </w:r>
    </w:p>
    <w:p w14:paraId="4978205D" w14:textId="6F16085D" w:rsidR="00AC3B9D" w:rsidRPr="009409D4" w:rsidRDefault="00AC3B9D" w:rsidP="00AB3289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lastRenderedPageBreak/>
        <w:t>TỰ LUẬN (</w:t>
      </w:r>
      <w:r w:rsidR="00DB69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8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 điểm):</w:t>
      </w:r>
    </w:p>
    <w:p w14:paraId="22D05FB5" w14:textId="2205DAD3" w:rsidR="002F1D0B" w:rsidRPr="00720F14" w:rsidRDefault="002F1D0B" w:rsidP="002F1D0B">
      <w:pPr>
        <w:spacing w:after="0" w:line="276" w:lineRule="auto"/>
        <w:rPr>
          <w:rFonts w:ascii="Times New Roman" w:eastAsia="Batang" w:hAnsi="Times New Roman"/>
          <w:sz w:val="26"/>
          <w:szCs w:val="26"/>
          <w:lang w:val="vi-VN" w:eastAsia="ko-KR"/>
        </w:rPr>
      </w:pPr>
      <w:r w:rsidRPr="00720F14">
        <w:rPr>
          <w:rFonts w:ascii="Times New Roman" w:eastAsia="Batang" w:hAnsi="Times New Roman"/>
          <w:b/>
          <w:sz w:val="26"/>
          <w:szCs w:val="26"/>
          <w:lang w:val="it-IT" w:eastAsia="ko-KR"/>
        </w:rPr>
        <w:t>Câu 1.</w:t>
      </w:r>
      <w:r w:rsidRPr="00720F14">
        <w:rPr>
          <w:rFonts w:ascii="Times New Roman" w:eastAsia="Batang" w:hAnsi="Times New Roman"/>
          <w:sz w:val="26"/>
          <w:szCs w:val="26"/>
          <w:lang w:val="it-IT" w:eastAsia="ko-KR"/>
        </w:rPr>
        <w:t xml:space="preserve"> (</w:t>
      </w:r>
      <w:r w:rsidR="00DB69E4">
        <w:rPr>
          <w:rFonts w:ascii="Times New Roman" w:eastAsia="Batang" w:hAnsi="Times New Roman"/>
          <w:sz w:val="26"/>
          <w:szCs w:val="26"/>
          <w:lang w:eastAsia="ko-KR"/>
        </w:rPr>
        <w:t>2</w:t>
      </w:r>
      <w:r w:rsidRPr="00720F14">
        <w:rPr>
          <w:rFonts w:ascii="Times New Roman" w:eastAsia="Batang" w:hAnsi="Times New Roman"/>
          <w:sz w:val="26"/>
          <w:szCs w:val="26"/>
          <w:lang w:eastAsia="ko-KR"/>
        </w:rPr>
        <w:t>,</w:t>
      </w:r>
      <w:r>
        <w:rPr>
          <w:rFonts w:ascii="Times New Roman" w:eastAsia="Batang" w:hAnsi="Times New Roman"/>
          <w:sz w:val="26"/>
          <w:szCs w:val="26"/>
          <w:lang w:val="vi-VN" w:eastAsia="ko-KR"/>
        </w:rPr>
        <w:t>5</w:t>
      </w:r>
      <w:r w:rsidRPr="00720F14">
        <w:rPr>
          <w:rFonts w:ascii="Times New Roman" w:eastAsia="Batang" w:hAnsi="Times New Roman"/>
          <w:sz w:val="26"/>
          <w:szCs w:val="26"/>
          <w:lang w:eastAsia="ko-KR"/>
        </w:rPr>
        <w:t xml:space="preserve"> </w:t>
      </w:r>
      <w:r w:rsidRPr="00720F14">
        <w:rPr>
          <w:rFonts w:ascii="Times New Roman" w:eastAsia="Batang" w:hAnsi="Times New Roman"/>
          <w:sz w:val="26"/>
          <w:szCs w:val="26"/>
          <w:lang w:val="it-IT" w:eastAsia="ko-KR"/>
        </w:rPr>
        <w:t>điểm).</w:t>
      </w:r>
      <w:r w:rsidRPr="00720F14">
        <w:rPr>
          <w:rFonts w:ascii="Times New Roman" w:eastAsia="Batang" w:hAnsi="Times New Roman"/>
          <w:sz w:val="26"/>
          <w:szCs w:val="26"/>
          <w:lang w:val="vi-VN" w:eastAsia="ko-KR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Thực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hiện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phép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tính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  <w:lang w:val="vi-VN"/>
        </w:rPr>
        <w:t>:</w:t>
      </w:r>
    </w:p>
    <w:p w14:paraId="0EA74A83" w14:textId="4DCEADDD" w:rsidR="00DB69E4" w:rsidRDefault="002F1D0B" w:rsidP="00DB69E4">
      <w:pPr>
        <w:tabs>
          <w:tab w:val="left" w:pos="4536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6"/>
          <w:szCs w:val="26"/>
          <w:lang w:val="pt-BR"/>
        </w:rPr>
      </w:pPr>
      <w:r w:rsidRPr="00720F14">
        <w:rPr>
          <w:rFonts w:ascii="Times New Roman" w:eastAsia="Times New Roman" w:hAnsi="Times New Roman"/>
          <w:sz w:val="26"/>
          <w:szCs w:val="26"/>
        </w:rPr>
        <w:t>a)</w:t>
      </w:r>
      <w:r w:rsidR="001242DB">
        <w:rPr>
          <w:rFonts w:ascii="Times New Roman" w:eastAsia="Times New Roman" w:hAnsi="Times New Roman"/>
          <w:sz w:val="26"/>
          <w:szCs w:val="26"/>
        </w:rPr>
        <w:t xml:space="preserve"> </w:t>
      </w:r>
      <w:r w:rsidR="00D63D78" w:rsidRPr="00963FE7">
        <w:rPr>
          <w:rFonts w:ascii="Times New Roman" w:hAnsi="Times New Roman"/>
          <w:spacing w:val="-6"/>
          <w:position w:val="-6"/>
          <w:lang w:val="nl-NL"/>
        </w:rPr>
        <w:object w:dxaOrig="1200" w:dyaOrig="279" w14:anchorId="107D6BBA">
          <v:shape id="_x0000_i1041" type="#_x0000_t75" style="width:60pt;height:13.8pt" o:ole="">
            <v:imagedata r:id="rId46" o:title=""/>
          </v:shape>
          <o:OLEObject Type="Embed" ProgID="Equation.DSMT4" ShapeID="_x0000_i1041" DrawAspect="Content" ObjectID="_1758460739" r:id="rId47"/>
        </w:object>
      </w:r>
      <w:r w:rsidRPr="00720F14">
        <w:rPr>
          <w:rFonts w:ascii="Times New Roman" w:hAnsi="Times New Roman"/>
          <w:sz w:val="26"/>
          <w:szCs w:val="26"/>
        </w:rPr>
        <w:t xml:space="preserve">        </w:t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eastAsia="Times New Roman" w:hAnsi="Times New Roman"/>
          <w:sz w:val="26"/>
          <w:szCs w:val="26"/>
          <w:lang w:val="pt-BR"/>
        </w:rPr>
        <w:t>b)</w:t>
      </w:r>
      <w:r w:rsidR="00092670">
        <w:rPr>
          <w:rFonts w:cs="Times New Roman"/>
          <w:color w:val="000000" w:themeColor="text1"/>
          <w:szCs w:val="26"/>
          <w:lang w:val="nl-NL"/>
        </w:rPr>
        <w:t xml:space="preserve"> </w:t>
      </w:r>
      <w:r w:rsidR="00DB69E4" w:rsidRPr="00266B2E">
        <w:rPr>
          <w:rFonts w:ascii="Times New Roman" w:hAnsi="Times New Roman" w:cs="Times New Roman"/>
          <w:position w:val="-6"/>
          <w:sz w:val="26"/>
          <w:szCs w:val="26"/>
        </w:rPr>
        <w:object w:dxaOrig="1860" w:dyaOrig="279" w14:anchorId="0B171794">
          <v:shape id="_x0000_i1042" type="#_x0000_t75" style="width:103.2pt;height:15.6pt" o:ole="">
            <v:imagedata r:id="rId48" o:title=""/>
          </v:shape>
          <o:OLEObject Type="Embed" ProgID="Equation.DSMT4" ShapeID="_x0000_i1042" DrawAspect="Content" ObjectID="_1758460740" r:id="rId49"/>
        </w:object>
      </w:r>
      <w:r w:rsidRPr="00720F14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14:paraId="2EF463A5" w14:textId="472C9E18" w:rsidR="002F1D0B" w:rsidRPr="00720F14" w:rsidRDefault="00DB69E4" w:rsidP="002F1D0B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477D92" w:rsidRPr="00477D92">
        <w:rPr>
          <w:position w:val="-18"/>
          <w:szCs w:val="26"/>
        </w:rPr>
        <w:object w:dxaOrig="2840" w:dyaOrig="480" w14:anchorId="207892D0">
          <v:shape id="_x0000_i1043" type="#_x0000_t75" style="width:142.2pt;height:24pt" o:ole="">
            <v:imagedata r:id="rId50" o:title=""/>
          </v:shape>
          <o:OLEObject Type="Embed" ProgID="Equation.DSMT4" ShapeID="_x0000_i1043" DrawAspect="Content" ObjectID="_1758460741" r:id="rId51"/>
        </w:object>
      </w:r>
      <w:r w:rsidR="002F1D0B" w:rsidRPr="00720F14">
        <w:rPr>
          <w:rFonts w:ascii="Times New Roman" w:hAnsi="Times New Roman"/>
          <w:sz w:val="26"/>
          <w:szCs w:val="26"/>
          <w:lang w:val="pt-BR"/>
        </w:rPr>
        <w:t xml:space="preserve">      </w:t>
      </w:r>
    </w:p>
    <w:p w14:paraId="709F6FF4" w14:textId="21CA0D84" w:rsidR="002F1D0B" w:rsidRPr="00720F14" w:rsidRDefault="002F1D0B" w:rsidP="002F1D0B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position w:val="-22"/>
          <w:sz w:val="26"/>
          <w:szCs w:val="26"/>
        </w:rPr>
      </w:pPr>
      <w:proofErr w:type="spellStart"/>
      <w:r w:rsidRPr="00720F14">
        <w:rPr>
          <w:rFonts w:ascii="Times New Roman" w:hAnsi="Times New Roman"/>
          <w:b/>
          <w:position w:val="-22"/>
          <w:sz w:val="26"/>
          <w:szCs w:val="26"/>
        </w:rPr>
        <w:t>Câu</w:t>
      </w:r>
      <w:proofErr w:type="spellEnd"/>
      <w:r w:rsidRPr="00720F14">
        <w:rPr>
          <w:rFonts w:ascii="Times New Roman" w:hAnsi="Times New Roman"/>
          <w:b/>
          <w:position w:val="-22"/>
          <w:sz w:val="26"/>
          <w:szCs w:val="26"/>
        </w:rPr>
        <w:t xml:space="preserve"> </w:t>
      </w:r>
      <w:r>
        <w:rPr>
          <w:rFonts w:ascii="Times New Roman" w:hAnsi="Times New Roman"/>
          <w:b/>
          <w:position w:val="-22"/>
          <w:sz w:val="26"/>
          <w:szCs w:val="26"/>
          <w:lang w:val="vi-VN"/>
        </w:rPr>
        <w:t>2</w:t>
      </w:r>
      <w:r w:rsidRPr="00720F14">
        <w:rPr>
          <w:rFonts w:ascii="Times New Roman" w:hAnsi="Times New Roman"/>
          <w:b/>
          <w:position w:val="-22"/>
          <w:sz w:val="26"/>
          <w:szCs w:val="26"/>
        </w:rPr>
        <w:t>.</w:t>
      </w:r>
      <w:r w:rsidRPr="00720F14">
        <w:rPr>
          <w:rFonts w:ascii="Times New Roman" w:hAnsi="Times New Roman"/>
          <w:position w:val="-22"/>
          <w:sz w:val="26"/>
          <w:szCs w:val="26"/>
        </w:rPr>
        <w:t xml:space="preserve"> (</w:t>
      </w:r>
      <w:r w:rsidR="00B52A35">
        <w:rPr>
          <w:rFonts w:ascii="Times New Roman" w:hAnsi="Times New Roman"/>
          <w:position w:val="-22"/>
          <w:sz w:val="26"/>
          <w:szCs w:val="26"/>
        </w:rPr>
        <w:t>2</w:t>
      </w:r>
      <w:r w:rsidRPr="00720F14">
        <w:rPr>
          <w:rFonts w:ascii="Times New Roman" w:hAnsi="Times New Roman"/>
          <w:position w:val="-22"/>
          <w:sz w:val="26"/>
          <w:szCs w:val="26"/>
        </w:rPr>
        <w:t>,</w:t>
      </w:r>
      <w:r w:rsidR="00B52A35">
        <w:rPr>
          <w:rFonts w:ascii="Times New Roman" w:hAnsi="Times New Roman"/>
          <w:position w:val="-22"/>
          <w:sz w:val="26"/>
          <w:szCs w:val="26"/>
        </w:rPr>
        <w:t>0</w:t>
      </w:r>
      <w:r w:rsidRPr="00720F14">
        <w:rPr>
          <w:rFonts w:ascii="Times New Roman" w:hAnsi="Times New Roman"/>
          <w:position w:val="-22"/>
          <w:sz w:val="26"/>
          <w:szCs w:val="26"/>
        </w:rPr>
        <w:t xml:space="preserve"> </w:t>
      </w:r>
      <w:proofErr w:type="spellStart"/>
      <w:proofErr w:type="gramStart"/>
      <w:r w:rsidRPr="00720F14">
        <w:rPr>
          <w:rFonts w:ascii="Times New Roman" w:hAnsi="Times New Roman"/>
          <w:position w:val="-22"/>
          <w:sz w:val="26"/>
          <w:szCs w:val="26"/>
        </w:rPr>
        <w:t>điểm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 xml:space="preserve"> )</w:t>
      </w:r>
      <w:proofErr w:type="spellStart"/>
      <w:r w:rsidRPr="00720F14">
        <w:rPr>
          <w:rFonts w:ascii="Times New Roman" w:hAnsi="Times New Roman"/>
          <w:position w:val="-22"/>
          <w:sz w:val="26"/>
          <w:szCs w:val="26"/>
        </w:rPr>
        <w:t>Tìm</w:t>
      </w:r>
      <w:proofErr w:type="spellEnd"/>
      <w:proofErr w:type="gramEnd"/>
      <w:r w:rsidRPr="00720F14">
        <w:rPr>
          <w:rFonts w:ascii="Times New Roman" w:hAnsi="Times New Roman"/>
          <w:position w:val="-22"/>
          <w:sz w:val="26"/>
          <w:szCs w:val="26"/>
        </w:rPr>
        <w:t xml:space="preserve"> x </w:t>
      </w:r>
      <w:proofErr w:type="spellStart"/>
      <w:r w:rsidRPr="00720F14">
        <w:rPr>
          <w:rFonts w:ascii="Times New Roman" w:hAnsi="Times New Roman"/>
          <w:position w:val="-22"/>
          <w:sz w:val="26"/>
          <w:szCs w:val="26"/>
        </w:rPr>
        <w:t>biết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>:</w:t>
      </w:r>
    </w:p>
    <w:p w14:paraId="2F96DAA1" w14:textId="7E41969F" w:rsidR="002F1D0B" w:rsidRPr="00720F14" w:rsidRDefault="002F1D0B" w:rsidP="002F1D0B">
      <w:pPr>
        <w:spacing w:after="0" w:line="276" w:lineRule="auto"/>
        <w:rPr>
          <w:rFonts w:ascii="Times New Roman" w:eastAsia="Times New Roman" w:hAnsi="Times New Roman"/>
          <w:b/>
          <w:sz w:val="26"/>
          <w:szCs w:val="26"/>
          <w:lang w:val="nl-NL"/>
        </w:rPr>
      </w:pPr>
      <w:r w:rsidRPr="00720F14">
        <w:rPr>
          <w:rFonts w:ascii="Times New Roman" w:hAnsi="Times New Roman"/>
          <w:sz w:val="26"/>
          <w:szCs w:val="26"/>
          <w:lang w:val="vi-VN"/>
        </w:rPr>
        <w:t>a)</w:t>
      </w:r>
      <w:r w:rsidR="008F22A0">
        <w:rPr>
          <w:rFonts w:ascii="Times New Roman" w:hAnsi="Times New Roman"/>
          <w:sz w:val="26"/>
          <w:szCs w:val="26"/>
        </w:rPr>
        <w:t xml:space="preserve"> </w:t>
      </w:r>
      <w:r w:rsidR="00171166" w:rsidRPr="00215100">
        <w:rPr>
          <w:rFonts w:ascii="Times New Roman" w:hAnsi="Times New Roman" w:cs="Times New Roman"/>
          <w:position w:val="-6"/>
          <w:sz w:val="26"/>
          <w:szCs w:val="26"/>
        </w:rPr>
        <w:object w:dxaOrig="1100" w:dyaOrig="240" w14:anchorId="1AA2631A">
          <v:shape id="_x0000_i1075" type="#_x0000_t75" style="width:75pt;height:16.2pt" o:ole="">
            <v:imagedata r:id="rId52" o:title=""/>
          </v:shape>
          <o:OLEObject Type="Embed" ProgID="Equation.DSMT4" ShapeID="_x0000_i1075" DrawAspect="Content" ObjectID="_1758460742" r:id="rId53"/>
        </w:object>
      </w:r>
      <w:r w:rsidRPr="00720F14">
        <w:rPr>
          <w:rFonts w:ascii="Times New Roman" w:hAnsi="Times New Roman"/>
          <w:sz w:val="26"/>
          <w:szCs w:val="26"/>
        </w:rPr>
        <w:t xml:space="preserve">      </w:t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  <w:lang w:val="vi-VN"/>
        </w:rPr>
        <w:t>b)</w:t>
      </w:r>
      <w:r w:rsidRPr="00720F14"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r w:rsidR="00461B9B" w:rsidRPr="00461B9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680" w:dyaOrig="279" w14:anchorId="76E42323">
          <v:shape id="_x0000_i1067" type="#_x0000_t75" style="width:82.8pt;height:14.4pt" o:ole="">
            <v:imagedata r:id="rId54" o:title=""/>
          </v:shape>
          <o:OLEObject Type="Embed" ProgID="Equation.DSMT4" ShapeID="_x0000_i1067" DrawAspect="Content" ObjectID="_1758460743" r:id="rId55"/>
        </w:object>
      </w:r>
      <w:r w:rsidRPr="00720F14">
        <w:rPr>
          <w:rFonts w:ascii="Times New Roman" w:hAnsi="Times New Roman"/>
          <w:sz w:val="26"/>
          <w:szCs w:val="26"/>
        </w:rPr>
        <w:t xml:space="preserve">     </w:t>
      </w:r>
      <w:r w:rsidRPr="00720F14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 </w:t>
      </w:r>
    </w:p>
    <w:p w14:paraId="494E170C" w14:textId="32EF9D84" w:rsidR="002F1D0B" w:rsidRPr="003228E5" w:rsidRDefault="002F1D0B" w:rsidP="00EE2C42">
      <w:pPr>
        <w:pStyle w:val="ListParagraph"/>
        <w:spacing w:before="120" w:after="120" w:line="240" w:lineRule="auto"/>
        <w:ind w:left="0" w:right="278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228E5">
        <w:rPr>
          <w:rFonts w:ascii="Times New Roman" w:eastAsia="Batang" w:hAnsi="Times New Roman" w:cs="Times New Roman"/>
          <w:b/>
          <w:sz w:val="26"/>
          <w:szCs w:val="26"/>
          <w:lang w:val="it-IT" w:eastAsia="ko-KR"/>
        </w:rPr>
        <w:t xml:space="preserve">Câu </w:t>
      </w:r>
      <w:r w:rsidRPr="003228E5">
        <w:rPr>
          <w:rFonts w:ascii="Times New Roman" w:eastAsia="Batang" w:hAnsi="Times New Roman" w:cs="Times New Roman"/>
          <w:b/>
          <w:sz w:val="26"/>
          <w:szCs w:val="26"/>
          <w:lang w:val="vi-VN" w:eastAsia="ko-KR"/>
        </w:rPr>
        <w:t>3</w:t>
      </w:r>
      <w:r w:rsidRPr="003228E5">
        <w:rPr>
          <w:rFonts w:ascii="Times New Roman" w:eastAsia="Batang" w:hAnsi="Times New Roman" w:cs="Times New Roman"/>
          <w:b/>
          <w:sz w:val="26"/>
          <w:szCs w:val="26"/>
          <w:lang w:val="it-IT" w:eastAsia="ko-KR"/>
        </w:rPr>
        <w:t>.</w:t>
      </w:r>
      <w:r w:rsidRPr="003228E5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 xml:space="preserve"> </w:t>
      </w:r>
      <w:r w:rsidRPr="003228E5">
        <w:rPr>
          <w:rFonts w:ascii="Times New Roman" w:eastAsia="Batang" w:hAnsi="Times New Roman" w:cs="Times New Roman"/>
          <w:sz w:val="26"/>
          <w:szCs w:val="26"/>
          <w:lang w:val="it-IT" w:eastAsia="ko-KR"/>
        </w:rPr>
        <w:t>(</w:t>
      </w:r>
      <w:r w:rsidRPr="003228E5">
        <w:rPr>
          <w:rFonts w:ascii="Times New Roman" w:eastAsia="Batang" w:hAnsi="Times New Roman" w:cs="Times New Roman"/>
          <w:sz w:val="26"/>
          <w:szCs w:val="26"/>
          <w:lang w:val="vi-VN" w:eastAsia="ko-KR"/>
        </w:rPr>
        <w:t>1</w:t>
      </w:r>
      <w:r w:rsidRPr="003228E5">
        <w:rPr>
          <w:rFonts w:ascii="Times New Roman" w:eastAsia="Batang" w:hAnsi="Times New Roman" w:cs="Times New Roman"/>
          <w:sz w:val="26"/>
          <w:szCs w:val="26"/>
          <w:lang w:eastAsia="ko-KR"/>
        </w:rPr>
        <w:t>,</w:t>
      </w:r>
      <w:r w:rsidR="00B52A35">
        <w:rPr>
          <w:rFonts w:ascii="Times New Roman" w:eastAsia="Batang" w:hAnsi="Times New Roman" w:cs="Times New Roman"/>
          <w:sz w:val="26"/>
          <w:szCs w:val="26"/>
          <w:lang w:eastAsia="ko-KR"/>
        </w:rPr>
        <w:t>0</w:t>
      </w:r>
      <w:r w:rsidRPr="003228E5">
        <w:rPr>
          <w:rFonts w:ascii="Times New Roman" w:eastAsia="Batang" w:hAnsi="Times New Roman" w:cs="Times New Roman"/>
          <w:sz w:val="26"/>
          <w:szCs w:val="26"/>
          <w:lang w:eastAsia="ko-KR"/>
        </w:rPr>
        <w:t xml:space="preserve"> </w:t>
      </w:r>
      <w:r w:rsidRPr="003228E5">
        <w:rPr>
          <w:rFonts w:ascii="Times New Roman" w:eastAsia="Batang" w:hAnsi="Times New Roman" w:cs="Times New Roman"/>
          <w:sz w:val="26"/>
          <w:szCs w:val="26"/>
          <w:lang w:val="it-IT" w:eastAsia="ko-KR"/>
        </w:rPr>
        <w:t>điểm)</w:t>
      </w:r>
      <w:r w:rsidRPr="003228E5">
        <w:rPr>
          <w:rFonts w:ascii="Times New Roman" w:eastAsia="Batang" w:hAnsi="Times New Roman" w:cs="Times New Roman"/>
          <w:sz w:val="26"/>
          <w:szCs w:val="26"/>
          <w:lang w:val="vi-VN" w:eastAsia="ko-KR"/>
        </w:rPr>
        <w:t>:</w:t>
      </w:r>
      <w:r w:rsidRPr="003228E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Hai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bạn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L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ong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và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H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oàng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cùng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hau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học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một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rường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hưng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ở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hai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lớp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khác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hau</w:t>
      </w:r>
      <w:proofErr w:type="spellEnd"/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.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Lo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ng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cứ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10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gày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lại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rực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hật</w:t>
      </w:r>
      <w:proofErr w:type="spellEnd"/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,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H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oàng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cứ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12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gày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lại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rực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hật</w:t>
      </w:r>
      <w:proofErr w:type="spellEnd"/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.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L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ần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đầu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iên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hai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bạn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cùng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rực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hật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vào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một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gày</w:t>
      </w:r>
      <w:proofErr w:type="spellEnd"/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.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H</w:t>
      </w:r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ỏi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sa</w:t>
      </w:r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u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ít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hất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bao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hiêu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gày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hì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hai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bạn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lại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cùng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rực</w:t>
      </w:r>
      <w:proofErr w:type="spellEnd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7D2A59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nhật</w:t>
      </w:r>
      <w:proofErr w:type="spellEnd"/>
      <w:r w:rsidR="003228E5" w:rsidRPr="003228E5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?</w:t>
      </w:r>
    </w:p>
    <w:p w14:paraId="24BDC652" w14:textId="77777777" w:rsidR="00100371" w:rsidRPr="00931642" w:rsidRDefault="002F1D0B" w:rsidP="00100371">
      <w:pPr>
        <w:rPr>
          <w:rFonts w:ascii="Times New Roman" w:hAnsi="Times New Roman" w:cs="Times New Roman"/>
          <w:sz w:val="26"/>
          <w:szCs w:val="26"/>
        </w:rPr>
      </w:pPr>
      <w:r w:rsidRPr="00720F14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4</w:t>
      </w:r>
      <w:r w:rsidRPr="00720F14">
        <w:rPr>
          <w:rFonts w:ascii="Times New Roman" w:eastAsia="Times New Roman" w:hAnsi="Times New Roman"/>
          <w:b/>
          <w:color w:val="000000"/>
          <w:sz w:val="26"/>
          <w:szCs w:val="26"/>
        </w:rPr>
        <w:t>.</w:t>
      </w:r>
      <w:r w:rsidRPr="00720F14">
        <w:rPr>
          <w:rFonts w:ascii="Times New Roman" w:eastAsia="Times New Roman" w:hAnsi="Times New Roman"/>
          <w:b/>
          <w:color w:val="FF0000"/>
          <w:sz w:val="26"/>
          <w:szCs w:val="26"/>
        </w:rPr>
        <w:t xml:space="preserve"> </w:t>
      </w:r>
      <w:r w:rsidRPr="00720F14">
        <w:rPr>
          <w:rFonts w:ascii="Times New Roman" w:eastAsia="Times New Roman" w:hAnsi="Times New Roman"/>
          <w:color w:val="000000"/>
          <w:sz w:val="26"/>
          <w:szCs w:val="26"/>
        </w:rPr>
        <w:t xml:space="preserve">(1,5 </w:t>
      </w:r>
      <w:proofErr w:type="spellStart"/>
      <w:r w:rsidRPr="00720F14">
        <w:rPr>
          <w:rFonts w:ascii="Times New Roman" w:eastAsia="Times New Roman" w:hAnsi="Times New Roman"/>
          <w:color w:val="000000"/>
          <w:sz w:val="26"/>
          <w:szCs w:val="26"/>
        </w:rPr>
        <w:t>điểm</w:t>
      </w:r>
      <w:proofErr w:type="spellEnd"/>
      <w:r w:rsidRPr="00720F14">
        <w:rPr>
          <w:rFonts w:ascii="Times New Roman" w:eastAsia="Times New Roman" w:hAnsi="Times New Roman"/>
          <w:color w:val="000000"/>
          <w:sz w:val="26"/>
          <w:szCs w:val="26"/>
        </w:rPr>
        <w:t>)</w:t>
      </w:r>
      <w:r w:rsidRPr="00720F14">
        <w:rPr>
          <w:rFonts w:ascii="Times New Roman" w:eastAsia="Times New Roman" w:hAnsi="Times New Roman"/>
          <w:b/>
          <w:color w:val="000000"/>
          <w:sz w:val="26"/>
          <w:szCs w:val="26"/>
        </w:rPr>
        <w:t xml:space="preserve"> </w:t>
      </w:r>
      <w:r w:rsidR="00100371" w:rsidRPr="00931642">
        <w:rPr>
          <w:rFonts w:ascii="Times New Roman" w:hAnsi="Times New Roman" w:cs="Times New Roman"/>
          <w:sz w:val="26"/>
          <w:szCs w:val="26"/>
        </w:rPr>
        <w:t xml:space="preserve">Một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6 m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00371" w:rsidRPr="0093164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100371" w:rsidRPr="00931642">
        <w:rPr>
          <w:rFonts w:ascii="Times New Roman" w:hAnsi="Times New Roman" w:cs="Times New Roman"/>
          <w:sz w:val="26"/>
          <w:szCs w:val="26"/>
        </w:rPr>
        <w:t xml:space="preserve"> 8 m.</w:t>
      </w:r>
    </w:p>
    <w:p w14:paraId="1F6E0019" w14:textId="77777777" w:rsidR="00100371" w:rsidRPr="00931642" w:rsidRDefault="00100371" w:rsidP="00100371">
      <w:pPr>
        <w:rPr>
          <w:rFonts w:ascii="Times New Roman" w:hAnsi="Times New Roman" w:cs="Times New Roman"/>
          <w:sz w:val="26"/>
          <w:szCs w:val="26"/>
        </w:rPr>
      </w:pPr>
      <w:r w:rsidRPr="00931642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dm</w:t>
      </w:r>
      <w:proofErr w:type="gramStart"/>
      <w:r w:rsidRPr="00931642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931642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14:paraId="5A067D6C" w14:textId="77777777" w:rsidR="00100371" w:rsidRPr="00931642" w:rsidRDefault="00100371" w:rsidP="00100371">
      <w:pPr>
        <w:rPr>
          <w:rFonts w:ascii="Times New Roman" w:hAnsi="Times New Roman" w:cs="Times New Roman"/>
          <w:sz w:val="26"/>
          <w:szCs w:val="26"/>
        </w:rPr>
      </w:pPr>
      <w:r w:rsidRPr="00931642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lót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16</w:t>
      </w:r>
      <w:r w:rsidRPr="00931642">
        <w:rPr>
          <w:rFonts w:ascii="Times New Roman" w:hAnsi="Times New Roman" w:cs="Times New Roman"/>
          <w:position w:val="-6"/>
          <w:sz w:val="26"/>
          <w:szCs w:val="26"/>
        </w:rPr>
        <w:object w:dxaOrig="460" w:dyaOrig="320" w14:anchorId="6CEEEB17">
          <v:shape id="_x0000_i1090" type="#_x0000_t75" style="width:21.6pt;height:16.2pt" o:ole="">
            <v:imagedata r:id="rId56" o:title=""/>
          </v:shape>
          <o:OLEObject Type="Embed" ProgID="Equation.DSMT4" ShapeID="_x0000_i1090" DrawAspect="Content" ObjectID="_1758460744" r:id="rId57"/>
        </w:object>
      </w:r>
      <w:r w:rsidRPr="0093164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lót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kí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>?</w:t>
      </w:r>
    </w:p>
    <w:p w14:paraId="460676DE" w14:textId="77777777" w:rsidR="00100371" w:rsidRPr="00931642" w:rsidRDefault="00100371" w:rsidP="00100371">
      <w:pPr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93164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FE39DCC" wp14:editId="7A295AF2">
            <wp:extent cx="2094931" cy="1433765"/>
            <wp:effectExtent l="0" t="0" r="635" b="0"/>
            <wp:docPr id="1541138987" name="Picture 1541138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949" cy="14392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2B0778D" w14:textId="010B0C4D" w:rsidR="002F1D0B" w:rsidRPr="0042768F" w:rsidRDefault="002F1D0B" w:rsidP="00100371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vi-VN"/>
        </w:rPr>
      </w:pPr>
    </w:p>
    <w:p w14:paraId="46E70176" w14:textId="77777777" w:rsidR="002F1D0B" w:rsidRDefault="002F1D0B" w:rsidP="002F1D0B">
      <w:pPr>
        <w:spacing w:after="0" w:line="276" w:lineRule="auto"/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</w:pPr>
    </w:p>
    <w:p w14:paraId="5AC7D709" w14:textId="2D4D5AE5" w:rsidR="00AC3B9D" w:rsidRPr="00B52A35" w:rsidRDefault="002F1D0B" w:rsidP="00B52A35">
      <w:pPr>
        <w:spacing w:after="0" w:line="276" w:lineRule="auto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 w:rsidRPr="00720F14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5</w:t>
      </w:r>
      <w:r w:rsidRPr="00720F14">
        <w:rPr>
          <w:rFonts w:ascii="Times New Roman" w:eastAsia="Times New Roman" w:hAnsi="Times New Roman"/>
          <w:b/>
          <w:color w:val="000000"/>
          <w:sz w:val="26"/>
          <w:szCs w:val="26"/>
        </w:rPr>
        <w:t>.</w:t>
      </w:r>
      <w:r w:rsidRPr="00720F14">
        <w:rPr>
          <w:rFonts w:ascii="Times New Roman" w:eastAsia="Times New Roman" w:hAnsi="Times New Roman"/>
          <w:b/>
          <w:color w:val="D60093"/>
          <w:sz w:val="26"/>
          <w:szCs w:val="26"/>
        </w:rPr>
        <w:t xml:space="preserve"> </w:t>
      </w:r>
      <w:r w:rsidRPr="00720F14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(</w:t>
      </w: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1</w:t>
      </w:r>
      <w:r w:rsidRPr="00720F14">
        <w:rPr>
          <w:rFonts w:ascii="Times New Roman" w:eastAsia="Times New Roman" w:hAnsi="Times New Roman"/>
          <w:color w:val="000000"/>
          <w:sz w:val="26"/>
          <w:szCs w:val="26"/>
        </w:rPr>
        <w:t>,</w:t>
      </w: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0</w:t>
      </w:r>
      <w:r w:rsidRPr="00720F14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điểm)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Hiền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cửa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6000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bút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bi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12000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bút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thước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Hiền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cửa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57000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thước</w:t>
      </w:r>
      <w:proofErr w:type="spellEnd"/>
      <w:r w:rsidR="00B52A35" w:rsidRPr="00B52A3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52A35" w:rsidRPr="00B52A35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="00B52A35">
        <w:rPr>
          <w:rFonts w:ascii="Times New Roman" w:hAnsi="Times New Roman" w:cs="Times New Roman"/>
          <w:sz w:val="26"/>
          <w:szCs w:val="26"/>
        </w:rPr>
        <w:t>?</w:t>
      </w:r>
      <w:r w:rsidR="00AC3B9D" w:rsidRPr="00B52A35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            </w:t>
      </w:r>
    </w:p>
    <w:p w14:paraId="3F914F88" w14:textId="14D984D0" w:rsidR="00484016" w:rsidRDefault="00AC3B9D" w:rsidP="009409D4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t>---HẾT---</w:t>
      </w:r>
    </w:p>
    <w:p w14:paraId="77C8CA6B" w14:textId="77777777" w:rsidR="00484016" w:rsidRDefault="00484016">
      <w:pPr>
        <w:spacing w:after="0" w:line="240" w:lineRule="auto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br w:type="page"/>
      </w:r>
    </w:p>
    <w:p w14:paraId="5DE1597C" w14:textId="77777777" w:rsidR="00387396" w:rsidRPr="00294B1D" w:rsidRDefault="00387396" w:rsidP="00387396">
      <w:pPr>
        <w:spacing w:line="25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ĐÁP ÁN SƠ LƯỢC</w:t>
      </w:r>
    </w:p>
    <w:p w14:paraId="2932C1DD" w14:textId="77777777" w:rsidR="00387396" w:rsidRPr="000276B9" w:rsidRDefault="00387396" w:rsidP="00387396">
      <w:p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484016">
        <w:rPr>
          <w:rFonts w:ascii="Times New Roman" w:hAnsi="Times New Roman" w:cs="Times New Roman"/>
          <w:b/>
          <w:sz w:val="26"/>
          <w:szCs w:val="26"/>
        </w:rPr>
        <w:t xml:space="preserve">I. PHẦN TRẮC NGHIỆM 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676"/>
        <w:gridCol w:w="1065"/>
        <w:gridCol w:w="1064"/>
        <w:gridCol w:w="1064"/>
        <w:gridCol w:w="1064"/>
        <w:gridCol w:w="1064"/>
        <w:gridCol w:w="1064"/>
        <w:gridCol w:w="1064"/>
        <w:gridCol w:w="1064"/>
      </w:tblGrid>
      <w:tr w:rsidR="00387396" w:rsidRPr="00484016" w14:paraId="6A5C592E" w14:textId="77777777" w:rsidTr="00534769">
        <w:trPr>
          <w:trHeight w:val="353"/>
          <w:jc w:val="center"/>
        </w:trPr>
        <w:tc>
          <w:tcPr>
            <w:tcW w:w="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410A2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EC60F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0F190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FD90F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6F3AE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F553F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60F41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6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40163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7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60576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8</w:t>
            </w:r>
          </w:p>
        </w:tc>
      </w:tr>
      <w:tr w:rsidR="00387396" w:rsidRPr="00484016" w14:paraId="5B834EB7" w14:textId="77777777" w:rsidTr="00534769">
        <w:trPr>
          <w:trHeight w:val="353"/>
          <w:jc w:val="center"/>
        </w:trPr>
        <w:tc>
          <w:tcPr>
            <w:tcW w:w="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D62754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Đáp</w:t>
            </w:r>
            <w:proofErr w:type="spellEnd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AFB7C0" w14:textId="78B2C2F9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2932DD" w14:textId="6C3E310A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913AB3" w14:textId="0C2A010B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85CCE0" w14:textId="61E6933C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11A44A" w14:textId="79D5F39C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D8688C" w14:textId="48612A30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2FAF82" w14:textId="516D0D0B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6CD064" w14:textId="3966A838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</w:tbl>
    <w:p w14:paraId="576F99C5" w14:textId="77777777" w:rsidR="00387396" w:rsidRPr="00484016" w:rsidRDefault="00387396" w:rsidP="00387396">
      <w:p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484016">
        <w:rPr>
          <w:rFonts w:ascii="Times New Roman" w:hAnsi="Times New Roman" w:cs="Times New Roman"/>
          <w:b/>
          <w:sz w:val="26"/>
          <w:szCs w:val="26"/>
        </w:rPr>
        <w:t xml:space="preserve">II. PHẦN TỰ LUẬN </w:t>
      </w:r>
    </w:p>
    <w:p w14:paraId="4EDB6D01" w14:textId="373484C7" w:rsidR="003837E8" w:rsidRDefault="00D63D78" w:rsidP="00D63D78">
      <w:pPr>
        <w:spacing w:before="60" w:after="6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D63D78">
        <w:rPr>
          <w:rFonts w:ascii="Times New Roman" w:hAnsi="Times New Roman" w:cs="Times New Roman"/>
          <w:b/>
          <w:bCs/>
          <w:sz w:val="26"/>
          <w:szCs w:val="26"/>
        </w:rPr>
        <w:t>1.</w:t>
      </w:r>
      <w:r w:rsidR="003837E8">
        <w:rPr>
          <w:rFonts w:ascii="Times New Roman" w:hAnsi="Times New Roman" w:cs="Times New Roman"/>
          <w:b/>
          <w:bCs/>
          <w:sz w:val="26"/>
          <w:szCs w:val="26"/>
        </w:rPr>
        <w:t xml:space="preserve">a) </w:t>
      </w:r>
      <w:r w:rsidR="003837E8" w:rsidRPr="003837E8">
        <w:rPr>
          <w:rFonts w:ascii="Times New Roman" w:hAnsi="Times New Roman"/>
          <w:spacing w:val="-6"/>
          <w:position w:val="-6"/>
          <w:lang w:val="nl-NL"/>
        </w:rPr>
        <w:object w:dxaOrig="2520" w:dyaOrig="279" w14:anchorId="0C8232CD">
          <v:shape id="_x0000_i1050" type="#_x0000_t75" style="width:126pt;height:13.8pt" o:ole="">
            <v:imagedata r:id="rId59" o:title=""/>
          </v:shape>
          <o:OLEObject Type="Embed" ProgID="Equation.DSMT4" ShapeID="_x0000_i1050" DrawAspect="Content" ObjectID="_1758460745" r:id="rId60"/>
        </w:object>
      </w:r>
    </w:p>
    <w:p w14:paraId="4DFFEEEF" w14:textId="14B71633" w:rsidR="00D63D78" w:rsidRDefault="00D63D78" w:rsidP="00D63D78">
      <w:pPr>
        <w:spacing w:before="60" w:after="60" w:line="276" w:lineRule="auto"/>
        <w:rPr>
          <w:rFonts w:ascii="Times New Roman" w:hAnsi="Times New Roman" w:cs="Times New Roman"/>
          <w:sz w:val="26"/>
          <w:szCs w:val="26"/>
        </w:rPr>
      </w:pPr>
      <w:r w:rsidRPr="00D63D78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Pr="00266B2E">
        <w:rPr>
          <w:rFonts w:ascii="Times New Roman" w:hAnsi="Times New Roman" w:cs="Times New Roman"/>
          <w:position w:val="-10"/>
          <w:sz w:val="26"/>
          <w:szCs w:val="26"/>
        </w:rPr>
        <w:object w:dxaOrig="3739" w:dyaOrig="320" w14:anchorId="51896FB9">
          <v:shape id="_x0000_i1051" type="#_x0000_t75" style="width:207.6pt;height:17.4pt" o:ole="">
            <v:imagedata r:id="rId61" o:title=""/>
          </v:shape>
          <o:OLEObject Type="Embed" ProgID="Equation.DSMT4" ShapeID="_x0000_i1051" DrawAspect="Content" ObjectID="_1758460746" r:id="rId62"/>
        </w:object>
      </w:r>
    </w:p>
    <w:p w14:paraId="197411BF" w14:textId="6E7E19B1" w:rsidR="00730173" w:rsidRPr="00D63D78" w:rsidRDefault="00D63D78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66B2E">
        <w:rPr>
          <w:rFonts w:ascii="Times New Roman" w:hAnsi="Times New Roman" w:cs="Times New Roman"/>
          <w:position w:val="-6"/>
          <w:sz w:val="26"/>
          <w:szCs w:val="26"/>
        </w:rPr>
        <w:object w:dxaOrig="1960" w:dyaOrig="279" w14:anchorId="208FF6E8">
          <v:shape id="_x0000_i1052" type="#_x0000_t75" style="width:108.6pt;height:15.6pt" o:ole="">
            <v:imagedata r:id="rId63" o:title=""/>
          </v:shape>
          <o:OLEObject Type="Embed" ProgID="Equation.DSMT4" ShapeID="_x0000_i1052" DrawAspect="Content" ObjectID="_1758460747" r:id="rId64"/>
        </w:object>
      </w:r>
    </w:p>
    <w:p w14:paraId="3B2F2BF4" w14:textId="3EFD026B" w:rsidR="00D63D78" w:rsidRDefault="00D63D78" w:rsidP="00D63D78">
      <w:pPr>
        <w:spacing w:before="60" w:after="60" w:line="276" w:lineRule="auto"/>
        <w:rPr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D63D78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="00265039" w:rsidRPr="00265039">
        <w:rPr>
          <w:szCs w:val="26"/>
        </w:rPr>
        <w:t xml:space="preserve"> </w:t>
      </w:r>
      <w:r w:rsidR="00265039" w:rsidRPr="00265039">
        <w:rPr>
          <w:position w:val="-130"/>
          <w:szCs w:val="26"/>
        </w:rPr>
        <w:object w:dxaOrig="2940" w:dyaOrig="2960" w14:anchorId="0F2EE7AE">
          <v:shape id="_x0000_i1053" type="#_x0000_t75" style="width:147pt;height:146.4pt" o:ole="">
            <v:imagedata r:id="rId65" o:title=""/>
          </v:shape>
          <o:OLEObject Type="Embed" ProgID="Equation.DSMT4" ShapeID="_x0000_i1053" DrawAspect="Content" ObjectID="_1758460748" r:id="rId66"/>
        </w:object>
      </w:r>
    </w:p>
    <w:p w14:paraId="403821A0" w14:textId="54B98449" w:rsidR="00AC3B9D" w:rsidRDefault="00461B9B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461B9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2.a)</w:t>
      </w:r>
      <w:r w:rsidRPr="00461B9B">
        <w:rPr>
          <w:rFonts w:ascii="Times New Roman" w:hAnsi="Times New Roman" w:cs="Times New Roman"/>
          <w:sz w:val="26"/>
          <w:szCs w:val="26"/>
        </w:rPr>
        <w:t xml:space="preserve"> </w:t>
      </w:r>
      <w:r w:rsidR="00171166" w:rsidRPr="00215100">
        <w:rPr>
          <w:rFonts w:ascii="Times New Roman" w:hAnsi="Times New Roman" w:cs="Times New Roman"/>
          <w:position w:val="-6"/>
          <w:sz w:val="26"/>
          <w:szCs w:val="26"/>
        </w:rPr>
        <w:object w:dxaOrig="1100" w:dyaOrig="240" w14:anchorId="667EF675">
          <v:shape id="_x0000_i1077" type="#_x0000_t75" style="width:75pt;height:16.2pt" o:ole="">
            <v:imagedata r:id="rId67" o:title=""/>
          </v:shape>
          <o:OLEObject Type="Embed" ProgID="Equation.DSMT4" ShapeID="_x0000_i1077" DrawAspect="Content" ObjectID="_1758460749" r:id="rId68"/>
        </w:object>
      </w:r>
    </w:p>
    <w:p w14:paraId="2832B360" w14:textId="66639498" w:rsidR="00461B9B" w:rsidRDefault="00171166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cs="Times New Roman"/>
          <w:sz w:val="26"/>
          <w:szCs w:val="26"/>
        </w:rPr>
      </w:pPr>
      <w:r w:rsidRPr="00171166">
        <w:rPr>
          <w:rFonts w:cs="Times New Roman"/>
          <w:position w:val="-44"/>
          <w:sz w:val="26"/>
          <w:szCs w:val="26"/>
        </w:rPr>
        <w:object w:dxaOrig="1420" w:dyaOrig="1060" w14:anchorId="3C1834A7">
          <v:shape id="_x0000_i1079" type="#_x0000_t75" style="width:71.4pt;height:53.4pt" o:ole="">
            <v:imagedata r:id="rId69" o:title=""/>
          </v:shape>
          <o:OLEObject Type="Embed" ProgID="Equation.DSMT4" ShapeID="_x0000_i1079" DrawAspect="Content" ObjectID="_1758460750" r:id="rId70"/>
        </w:object>
      </w:r>
    </w:p>
    <w:p w14:paraId="5594615E" w14:textId="7BE12F68" w:rsidR="00461B9B" w:rsidRDefault="00461B9B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461B9B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Pr="00461B9B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461B9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680" w:dyaOrig="279" w14:anchorId="66002525">
          <v:shape id="_x0000_i1068" type="#_x0000_t75" style="width:82.8pt;height:14.4pt" o:ole="">
            <v:imagedata r:id="rId54" o:title=""/>
          </v:shape>
          <o:OLEObject Type="Embed" ProgID="Equation.DSMT4" ShapeID="_x0000_i1068" DrawAspect="Content" ObjectID="_1758460751" r:id="rId71"/>
        </w:object>
      </w:r>
    </w:p>
    <w:p w14:paraId="0D1458DE" w14:textId="6A6CDFE8" w:rsidR="00461B9B" w:rsidRDefault="00461B9B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461B9B">
        <w:rPr>
          <w:rFonts w:ascii="Times New Roman" w:hAnsi="Times New Roman" w:cs="Times New Roman"/>
          <w:noProof/>
          <w:position w:val="-44"/>
          <w:sz w:val="26"/>
          <w:szCs w:val="26"/>
        </w:rPr>
        <w:object w:dxaOrig="1600" w:dyaOrig="1060" w14:anchorId="6071D4EA">
          <v:shape id="_x0000_i1071" type="#_x0000_t75" style="width:79.8pt;height:52.8pt" o:ole="">
            <v:imagedata r:id="rId72" o:title=""/>
          </v:shape>
          <o:OLEObject Type="Embed" ProgID="Equation.DSMT4" ShapeID="_x0000_i1071" DrawAspect="Content" ObjectID="_1758460752" r:id="rId73"/>
        </w:object>
      </w:r>
    </w:p>
    <w:p w14:paraId="0873D032" w14:textId="76A032CD" w:rsidR="003228E5" w:rsidRDefault="003228E5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3228E5">
        <w:rPr>
          <w:rFonts w:ascii="Times New Roman" w:hAnsi="Times New Roman" w:cs="Times New Roman"/>
          <w:b/>
          <w:bCs/>
          <w:noProof/>
          <w:sz w:val="26"/>
          <w:szCs w:val="26"/>
        </w:rPr>
        <w:t>3)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Theo đề bài số ngày ít nhất là BCNN (10,12)</w:t>
      </w:r>
    </w:p>
    <w:p w14:paraId="2E54953C" w14:textId="4D37123B" w:rsidR="003228E5" w:rsidRDefault="003228E5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BCNN (10,12)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= 60</w:t>
      </w:r>
    </w:p>
    <w:p w14:paraId="603044D3" w14:textId="5C50681F" w:rsidR="003228E5" w:rsidRDefault="003228E5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Vậy sau 60 ngày thì hai bạn lại trực nhật chung.</w:t>
      </w:r>
    </w:p>
    <w:p w14:paraId="3E264253" w14:textId="0E9D7B81" w:rsidR="00100371" w:rsidRPr="00931642" w:rsidRDefault="00100371" w:rsidP="00100371">
      <w:pPr>
        <w:rPr>
          <w:rFonts w:ascii="Times New Roman" w:hAnsi="Times New Roman" w:cs="Times New Roman"/>
          <w:sz w:val="26"/>
          <w:szCs w:val="26"/>
        </w:rPr>
      </w:pPr>
      <w:r w:rsidRPr="00100371">
        <w:rPr>
          <w:rFonts w:ascii="Times New Roman" w:hAnsi="Times New Roman" w:cs="Times New Roman"/>
          <w:b/>
          <w:bCs/>
          <w:sz w:val="26"/>
          <w:szCs w:val="26"/>
        </w:rPr>
        <w:t>4.</w:t>
      </w:r>
      <w:r w:rsidRPr="00100371">
        <w:rPr>
          <w:rFonts w:ascii="Times New Roman" w:hAnsi="Times New Roman" w:cs="Times New Roman"/>
          <w:b/>
          <w:bCs/>
          <w:sz w:val="26"/>
          <w:szCs w:val="26"/>
        </w:rPr>
        <w:t>a)</w:t>
      </w:r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yêu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r w:rsidRPr="00931642">
        <w:rPr>
          <w:rFonts w:ascii="Times New Roman" w:hAnsi="Times New Roman" w:cs="Times New Roman"/>
          <w:position w:val="-6"/>
          <w:sz w:val="26"/>
          <w:szCs w:val="26"/>
        </w:rPr>
        <w:object w:dxaOrig="460" w:dyaOrig="320" w14:anchorId="5C2F39E4">
          <v:shape id="_x0000_i1096" type="#_x0000_t75" style="width:21.6pt;height:16.2pt" o:ole="">
            <v:imagedata r:id="rId56" o:title=""/>
          </v:shape>
          <o:OLEObject Type="Embed" ProgID="Equation.DSMT4" ShapeID="_x0000_i1096" DrawAspect="Content" ObjectID="_1758460753" r:id="rId74"/>
        </w:object>
      </w:r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m sang dm.</w:t>
      </w:r>
    </w:p>
    <w:p w14:paraId="5CCB384D" w14:textId="77777777" w:rsidR="00100371" w:rsidRPr="00931642" w:rsidRDefault="00100371" w:rsidP="0010037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>: 6 m = 60 dm; 8 m = 80 dm.</w:t>
      </w:r>
    </w:p>
    <w:p w14:paraId="56B88C7E" w14:textId="4038EE5C" w:rsidR="00100371" w:rsidRDefault="00100371" w:rsidP="0010037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931642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: </w:t>
      </w:r>
      <w:proofErr w:type="gramStart"/>
      <w:r w:rsidRPr="00931642">
        <w:rPr>
          <w:rFonts w:ascii="Times New Roman" w:hAnsi="Times New Roman" w:cs="Times New Roman"/>
          <w:sz w:val="26"/>
          <w:szCs w:val="26"/>
        </w:rPr>
        <w:t>60 .</w:t>
      </w:r>
      <w:proofErr w:type="gramEnd"/>
      <w:r w:rsidRPr="00931642">
        <w:rPr>
          <w:rFonts w:ascii="Times New Roman" w:hAnsi="Times New Roman" w:cs="Times New Roman"/>
          <w:sz w:val="26"/>
          <w:szCs w:val="26"/>
        </w:rPr>
        <w:t xml:space="preserve"> 80 = 4 800 (</w:t>
      </w:r>
      <w:r w:rsidRPr="00931642">
        <w:rPr>
          <w:rFonts w:ascii="Times New Roman" w:hAnsi="Times New Roman" w:cs="Times New Roman"/>
          <w:position w:val="-6"/>
          <w:sz w:val="26"/>
          <w:szCs w:val="26"/>
        </w:rPr>
        <w:object w:dxaOrig="460" w:dyaOrig="320" w14:anchorId="1ACCCECD">
          <v:shape id="_x0000_i1097" type="#_x0000_t75" style="width:21.6pt;height:16.2pt" o:ole="">
            <v:imagedata r:id="rId56" o:title=""/>
          </v:shape>
          <o:OLEObject Type="Embed" ProgID="Equation.DSMT4" ShapeID="_x0000_i1097" DrawAspect="Content" ObjectID="_1758460754" r:id="rId75"/>
        </w:object>
      </w:r>
      <w:r w:rsidRPr="00931642">
        <w:rPr>
          <w:rFonts w:ascii="Times New Roman" w:hAnsi="Times New Roman" w:cs="Times New Roman"/>
          <w:sz w:val="26"/>
          <w:szCs w:val="26"/>
        </w:rPr>
        <w:t>).</w:t>
      </w:r>
    </w:p>
    <w:p w14:paraId="25E46266" w14:textId="5F3860BD" w:rsidR="00100371" w:rsidRPr="00931642" w:rsidRDefault="00100371" w:rsidP="00100371">
      <w:pPr>
        <w:rPr>
          <w:rFonts w:ascii="Times New Roman" w:hAnsi="Times New Roman" w:cs="Times New Roman"/>
          <w:sz w:val="26"/>
          <w:szCs w:val="26"/>
        </w:rPr>
      </w:pPr>
      <w:r w:rsidRPr="00100371">
        <w:rPr>
          <w:rFonts w:ascii="Times New Roman" w:hAnsi="Times New Roman" w:cs="Times New Roman"/>
          <w:b/>
          <w:bCs/>
          <w:sz w:val="26"/>
          <w:szCs w:val="26"/>
        </w:rPr>
        <w:t>b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Muố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>. (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>)</w:t>
      </w:r>
    </w:p>
    <w:p w14:paraId="459FAB49" w14:textId="77777777" w:rsidR="00100371" w:rsidRPr="00931642" w:rsidRDefault="00100371" w:rsidP="00100371">
      <w:pPr>
        <w:rPr>
          <w:rFonts w:ascii="Times New Roman" w:hAnsi="Times New Roman" w:cs="Times New Roman"/>
          <w:sz w:val="26"/>
          <w:szCs w:val="26"/>
        </w:rPr>
      </w:pPr>
      <w:r w:rsidRPr="00931642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: 4 </w:t>
      </w:r>
      <w:proofErr w:type="gramStart"/>
      <w:r w:rsidRPr="00931642">
        <w:rPr>
          <w:rFonts w:ascii="Times New Roman" w:hAnsi="Times New Roman" w:cs="Times New Roman"/>
          <w:sz w:val="26"/>
          <w:szCs w:val="26"/>
        </w:rPr>
        <w:t>800 :</w:t>
      </w:r>
      <w:proofErr w:type="gramEnd"/>
      <w:r w:rsidRPr="00931642">
        <w:rPr>
          <w:rFonts w:ascii="Times New Roman" w:hAnsi="Times New Roman" w:cs="Times New Roman"/>
          <w:sz w:val="26"/>
          <w:szCs w:val="26"/>
        </w:rPr>
        <w:t xml:space="preserve"> 16 = 300.</w:t>
      </w:r>
    </w:p>
    <w:p w14:paraId="197AED42" w14:textId="77777777" w:rsidR="00100371" w:rsidRDefault="00100371" w:rsidP="0010037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931642">
        <w:rPr>
          <w:rFonts w:ascii="Times New Roman" w:hAnsi="Times New Roman" w:cs="Times New Roman"/>
          <w:sz w:val="26"/>
          <w:szCs w:val="26"/>
        </w:rPr>
        <w:lastRenderedPageBreak/>
        <w:t>Vậy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300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16 </w:t>
      </w:r>
      <w:r w:rsidRPr="00931642">
        <w:rPr>
          <w:rFonts w:ascii="Times New Roman" w:hAnsi="Times New Roman" w:cs="Times New Roman"/>
          <w:position w:val="-6"/>
          <w:sz w:val="26"/>
          <w:szCs w:val="26"/>
        </w:rPr>
        <w:object w:dxaOrig="460" w:dyaOrig="320" w14:anchorId="05338E3D">
          <v:shape id="_x0000_i1098" type="#_x0000_t75" style="width:21.6pt;height:16.2pt" o:ole="">
            <v:imagedata r:id="rId56" o:title=""/>
          </v:shape>
          <o:OLEObject Type="Embed" ProgID="Equation.DSMT4" ShapeID="_x0000_i1098" DrawAspect="Content" ObjectID="_1758460755" r:id="rId76"/>
        </w:object>
      </w:r>
      <w:r w:rsidRPr="00931642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lát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kí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3164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31642">
        <w:rPr>
          <w:rFonts w:ascii="Times New Roman" w:hAnsi="Times New Roman" w:cs="Times New Roman"/>
          <w:sz w:val="26"/>
          <w:szCs w:val="26"/>
        </w:rPr>
        <w:t>.</w:t>
      </w:r>
    </w:p>
    <w:p w14:paraId="6B83B048" w14:textId="77777777" w:rsidR="00B52A35" w:rsidRPr="00B52A35" w:rsidRDefault="00B52A35" w:rsidP="00B52A35">
      <w:pPr>
        <w:spacing w:before="60" w:after="6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52A35">
        <w:rPr>
          <w:rFonts w:ascii="Times New Roman" w:hAnsi="Times New Roman" w:cs="Times New Roman"/>
          <w:b/>
          <w:bCs/>
          <w:sz w:val="26"/>
          <w:szCs w:val="26"/>
        </w:rPr>
        <w:t xml:space="preserve">5)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tiền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mà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bạn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Hiền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mua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3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quyển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vở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2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bút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bi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>:</w:t>
      </w:r>
      <w:r w:rsidRPr="00B52A35">
        <w:rPr>
          <w:rFonts w:ascii="Times New Roman" w:eastAsia="Times New Roman" w:hAnsi="Times New Roman" w:cs="Times New Roman"/>
          <w:sz w:val="26"/>
          <w:szCs w:val="26"/>
        </w:rPr>
        <w:br/>
      </w:r>
      <w:r w:rsidRPr="00B52A35">
        <w:rPr>
          <w:rFonts w:ascii="Times New Roman" w:eastAsia="Times New Roman" w:hAnsi="Times New Roman" w:cs="Times New Roman"/>
          <w:sz w:val="26"/>
          <w:szCs w:val="26"/>
        </w:rPr>
        <w:tab/>
      </w:r>
      <w:r w:rsidRPr="00B52A35">
        <w:rPr>
          <w:rFonts w:ascii="Times New Roman" w:eastAsia="Times New Roman" w:hAnsi="Times New Roman" w:cs="Times New Roman"/>
          <w:sz w:val="26"/>
          <w:szCs w:val="26"/>
        </w:rPr>
        <w:tab/>
        <w:t>3. 6 000 + 2. 12 000 = 42 000 (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đồng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>)</w:t>
      </w:r>
    </w:p>
    <w:p w14:paraId="4C8A070E" w14:textId="360EA7ED" w:rsidR="00B52A35" w:rsidRPr="00B52A35" w:rsidRDefault="00B52A35" w:rsidP="00B52A35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1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bộ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thước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kẻ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: 57 000 – 42 000 = 15 000 </w:t>
      </w:r>
      <w:proofErr w:type="gramStart"/>
      <w:r w:rsidRPr="00B52A35">
        <w:rPr>
          <w:rFonts w:ascii="Times New Roman" w:eastAsia="Times New Roman" w:hAnsi="Times New Roman" w:cs="Times New Roman"/>
          <w:sz w:val="26"/>
          <w:szCs w:val="26"/>
        </w:rPr>
        <w:t xml:space="preserve">( </w:t>
      </w:r>
      <w:proofErr w:type="spellStart"/>
      <w:r w:rsidRPr="00B52A35">
        <w:rPr>
          <w:rFonts w:ascii="Times New Roman" w:eastAsia="Times New Roman" w:hAnsi="Times New Roman" w:cs="Times New Roman"/>
          <w:sz w:val="26"/>
          <w:szCs w:val="26"/>
        </w:rPr>
        <w:t>đồng</w:t>
      </w:r>
      <w:proofErr w:type="spellEnd"/>
      <w:proofErr w:type="gramEnd"/>
      <w:r w:rsidRPr="00B52A35">
        <w:rPr>
          <w:rFonts w:ascii="Times New Roman" w:eastAsia="Times New Roman" w:hAnsi="Times New Roman" w:cs="Times New Roman"/>
          <w:sz w:val="26"/>
          <w:szCs w:val="26"/>
        </w:rPr>
        <w:t>)</w:t>
      </w:r>
    </w:p>
    <w:p w14:paraId="3CC28F5A" w14:textId="77777777" w:rsidR="00100371" w:rsidRPr="00461B9B" w:rsidRDefault="00100371" w:rsidP="0010037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100371" w:rsidRPr="00461B9B" w:rsidSect="00CE66CF">
      <w:footerReference w:type="default" r:id="rId77"/>
      <w:type w:val="continuous"/>
      <w:pgSz w:w="11906" w:h="16838"/>
      <w:pgMar w:top="1134" w:right="707" w:bottom="1418" w:left="10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ADD1AC" w14:textId="77777777" w:rsidR="007E5BCE" w:rsidRDefault="007E5BCE">
      <w:pPr>
        <w:spacing w:line="240" w:lineRule="auto"/>
      </w:pPr>
      <w:r>
        <w:separator/>
      </w:r>
    </w:p>
  </w:endnote>
  <w:endnote w:type="continuationSeparator" w:id="0">
    <w:p w14:paraId="6307B2A2" w14:textId="77777777" w:rsidR="007E5BCE" w:rsidRDefault="007E5BC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Italic">
    <w:panose1 w:val="00000400000000000000"/>
    <w:charset w:val="00"/>
    <w:family w:val="auto"/>
    <w:pitch w:val="variable"/>
    <w:sig w:usb0="20002A87" w:usb1="00000000" w:usb2="00000000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Bold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857196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07556335" w14:textId="4D314209" w:rsidR="00484016" w:rsidRPr="00484016" w:rsidRDefault="00484016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48401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48401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48401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484016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484016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7839786" w14:textId="37A57705" w:rsidR="004245A3" w:rsidRDefault="004245A3" w:rsidP="00484016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83A753" w14:textId="77777777" w:rsidR="007E5BCE" w:rsidRDefault="007E5BCE">
      <w:pPr>
        <w:spacing w:after="0"/>
      </w:pPr>
      <w:r>
        <w:separator/>
      </w:r>
    </w:p>
  </w:footnote>
  <w:footnote w:type="continuationSeparator" w:id="0">
    <w:p w14:paraId="5D100668" w14:textId="77777777" w:rsidR="007E5BCE" w:rsidRDefault="007E5BC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EE2B62"/>
    <w:multiLevelType w:val="hybridMultilevel"/>
    <w:tmpl w:val="98743252"/>
    <w:lvl w:ilvl="0" w:tplc="3EFE156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630D2"/>
    <w:multiLevelType w:val="multilevel"/>
    <w:tmpl w:val="DEC6DD52"/>
    <w:lvl w:ilvl="0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HAnsi" w:hAnsi="Times New Roman" w:cs="Times New Roman"/>
      </w:rPr>
    </w:lvl>
    <w:lvl w:ilvl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2" w15:restartNumberingAfterBreak="0">
    <w:nsid w:val="0A993C6F"/>
    <w:multiLevelType w:val="multilevel"/>
    <w:tmpl w:val="5770D0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0333901"/>
    <w:multiLevelType w:val="hybridMultilevel"/>
    <w:tmpl w:val="C3BECCFA"/>
    <w:lvl w:ilvl="0" w:tplc="A252955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81694C"/>
    <w:multiLevelType w:val="multilevel"/>
    <w:tmpl w:val="AB86E9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32109F5"/>
    <w:multiLevelType w:val="multilevel"/>
    <w:tmpl w:val="80746A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3801CDE"/>
    <w:multiLevelType w:val="hybridMultilevel"/>
    <w:tmpl w:val="8D7C5B4A"/>
    <w:lvl w:ilvl="0" w:tplc="F9EED4F4">
      <w:start w:val="1"/>
      <w:numFmt w:val="decimal"/>
      <w:lvlRestart w:val="0"/>
      <w:lvlText w:val="Câu %1."/>
      <w:lvlJc w:val="left"/>
      <w:pPr>
        <w:ind w:left="142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982285"/>
    <w:multiLevelType w:val="multilevel"/>
    <w:tmpl w:val="DEC6DD52"/>
    <w:lvl w:ilvl="0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HAnsi" w:hAnsi="Times New Roman" w:cs="Times New Roman"/>
      </w:rPr>
    </w:lvl>
    <w:lvl w:ilvl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8" w15:restartNumberingAfterBreak="0">
    <w:nsid w:val="28021F90"/>
    <w:multiLevelType w:val="hybridMultilevel"/>
    <w:tmpl w:val="AB34992A"/>
    <w:lvl w:ilvl="0" w:tplc="990878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BE05CB"/>
    <w:multiLevelType w:val="hybridMultilevel"/>
    <w:tmpl w:val="A17C9796"/>
    <w:lvl w:ilvl="0" w:tplc="9B58EEB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8B1A19"/>
    <w:multiLevelType w:val="hybridMultilevel"/>
    <w:tmpl w:val="9F90E018"/>
    <w:lvl w:ilvl="0" w:tplc="C07034E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F87CC8"/>
    <w:multiLevelType w:val="multilevel"/>
    <w:tmpl w:val="DEC6DD52"/>
    <w:lvl w:ilvl="0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HAnsi" w:hAnsi="Times New Roman" w:cs="Times New Roman"/>
      </w:rPr>
    </w:lvl>
    <w:lvl w:ilvl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2" w15:restartNumberingAfterBreak="0">
    <w:nsid w:val="395665DF"/>
    <w:multiLevelType w:val="multilevel"/>
    <w:tmpl w:val="C5F4B3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117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00145F"/>
    <w:multiLevelType w:val="multilevel"/>
    <w:tmpl w:val="4E00145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862DB6"/>
    <w:multiLevelType w:val="hybridMultilevel"/>
    <w:tmpl w:val="4FFCFA6C"/>
    <w:lvl w:ilvl="0" w:tplc="A2D0819A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BB6DF8"/>
    <w:multiLevelType w:val="multilevel"/>
    <w:tmpl w:val="DEC6DD52"/>
    <w:lvl w:ilvl="0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HAnsi" w:hAnsi="Times New Roman" w:cs="Times New Roman"/>
      </w:rPr>
    </w:lvl>
    <w:lvl w:ilvl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7" w15:restartNumberingAfterBreak="0">
    <w:nsid w:val="694E2DE2"/>
    <w:multiLevelType w:val="hybridMultilevel"/>
    <w:tmpl w:val="39D623F2"/>
    <w:lvl w:ilvl="0" w:tplc="D2C2EA82">
      <w:start w:val="1"/>
      <w:numFmt w:val="lowerLetter"/>
      <w:lvlText w:val="%1)"/>
      <w:lvlJc w:val="left"/>
      <w:pPr>
        <w:ind w:left="3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8" w15:restartNumberingAfterBreak="0">
    <w:nsid w:val="708859D9"/>
    <w:multiLevelType w:val="multilevel"/>
    <w:tmpl w:val="708859D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B177E7"/>
    <w:multiLevelType w:val="hybridMultilevel"/>
    <w:tmpl w:val="597EADEC"/>
    <w:lvl w:ilvl="0" w:tplc="C90A1316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45283676">
    <w:abstractNumId w:val="14"/>
  </w:num>
  <w:num w:numId="2" w16cid:durableId="1051735072">
    <w:abstractNumId w:val="18"/>
  </w:num>
  <w:num w:numId="3" w16cid:durableId="199515094">
    <w:abstractNumId w:val="1"/>
  </w:num>
  <w:num w:numId="4" w16cid:durableId="541477938">
    <w:abstractNumId w:val="8"/>
  </w:num>
  <w:num w:numId="5" w16cid:durableId="1619339627">
    <w:abstractNumId w:val="0"/>
  </w:num>
  <w:num w:numId="6" w16cid:durableId="19357534">
    <w:abstractNumId w:val="3"/>
  </w:num>
  <w:num w:numId="7" w16cid:durableId="103039191">
    <w:abstractNumId w:val="19"/>
  </w:num>
  <w:num w:numId="8" w16cid:durableId="756483227">
    <w:abstractNumId w:val="10"/>
  </w:num>
  <w:num w:numId="9" w16cid:durableId="514462141">
    <w:abstractNumId w:val="6"/>
  </w:num>
  <w:num w:numId="10" w16cid:durableId="466973467">
    <w:abstractNumId w:val="12"/>
  </w:num>
  <w:num w:numId="11" w16cid:durableId="1775200873">
    <w:abstractNumId w:val="2"/>
  </w:num>
  <w:num w:numId="12" w16cid:durableId="1548910019">
    <w:abstractNumId w:val="4"/>
  </w:num>
  <w:num w:numId="13" w16cid:durableId="21443894">
    <w:abstractNumId w:val="5"/>
  </w:num>
  <w:num w:numId="14" w16cid:durableId="769010195">
    <w:abstractNumId w:val="9"/>
  </w:num>
  <w:num w:numId="15" w16cid:durableId="1737587698">
    <w:abstractNumId w:val="11"/>
  </w:num>
  <w:num w:numId="16" w16cid:durableId="530649241">
    <w:abstractNumId w:val="16"/>
  </w:num>
  <w:num w:numId="17" w16cid:durableId="81879366">
    <w:abstractNumId w:val="7"/>
  </w:num>
  <w:num w:numId="18" w16cid:durableId="1277524569">
    <w:abstractNumId w:val="17"/>
  </w:num>
  <w:num w:numId="19" w16cid:durableId="918292147">
    <w:abstractNumId w:val="13"/>
  </w:num>
  <w:num w:numId="20" w16cid:durableId="140930895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34A86690"/>
    <w:rsid w:val="000048E9"/>
    <w:rsid w:val="0001294C"/>
    <w:rsid w:val="0001493C"/>
    <w:rsid w:val="00016320"/>
    <w:rsid w:val="00016F12"/>
    <w:rsid w:val="0002052C"/>
    <w:rsid w:val="000233DA"/>
    <w:rsid w:val="000276B9"/>
    <w:rsid w:val="000501D4"/>
    <w:rsid w:val="000533B4"/>
    <w:rsid w:val="00055C5B"/>
    <w:rsid w:val="00062992"/>
    <w:rsid w:val="00063D36"/>
    <w:rsid w:val="00081A18"/>
    <w:rsid w:val="00092670"/>
    <w:rsid w:val="000A68F2"/>
    <w:rsid w:val="000B208E"/>
    <w:rsid w:val="000B25C6"/>
    <w:rsid w:val="000B29CD"/>
    <w:rsid w:val="000B2F19"/>
    <w:rsid w:val="000B4E6B"/>
    <w:rsid w:val="000C511D"/>
    <w:rsid w:val="000D20E5"/>
    <w:rsid w:val="000D7B7A"/>
    <w:rsid w:val="000E3ABD"/>
    <w:rsid w:val="000E5C7F"/>
    <w:rsid w:val="000F592A"/>
    <w:rsid w:val="00100371"/>
    <w:rsid w:val="001023F0"/>
    <w:rsid w:val="00103A62"/>
    <w:rsid w:val="00122C4F"/>
    <w:rsid w:val="001242BA"/>
    <w:rsid w:val="001242DB"/>
    <w:rsid w:val="00132AE9"/>
    <w:rsid w:val="00136C09"/>
    <w:rsid w:val="00162D1A"/>
    <w:rsid w:val="0016703F"/>
    <w:rsid w:val="00171166"/>
    <w:rsid w:val="001770FD"/>
    <w:rsid w:val="00186A31"/>
    <w:rsid w:val="00191CED"/>
    <w:rsid w:val="001B2292"/>
    <w:rsid w:val="001B6CB4"/>
    <w:rsid w:val="001D275F"/>
    <w:rsid w:val="001E2772"/>
    <w:rsid w:val="001E3CC9"/>
    <w:rsid w:val="001E7105"/>
    <w:rsid w:val="001E7C19"/>
    <w:rsid w:val="001F1CAB"/>
    <w:rsid w:val="001F2FE2"/>
    <w:rsid w:val="001F530A"/>
    <w:rsid w:val="002223D5"/>
    <w:rsid w:val="00225EC0"/>
    <w:rsid w:val="00227419"/>
    <w:rsid w:val="002303FB"/>
    <w:rsid w:val="00237F60"/>
    <w:rsid w:val="00247034"/>
    <w:rsid w:val="00254EEB"/>
    <w:rsid w:val="00265039"/>
    <w:rsid w:val="0027196B"/>
    <w:rsid w:val="002728D7"/>
    <w:rsid w:val="00277904"/>
    <w:rsid w:val="00287387"/>
    <w:rsid w:val="00292443"/>
    <w:rsid w:val="002954AD"/>
    <w:rsid w:val="002A6959"/>
    <w:rsid w:val="002D472C"/>
    <w:rsid w:val="002E1150"/>
    <w:rsid w:val="002E5C36"/>
    <w:rsid w:val="002F1D0B"/>
    <w:rsid w:val="002F265E"/>
    <w:rsid w:val="00300594"/>
    <w:rsid w:val="00301776"/>
    <w:rsid w:val="00306FB3"/>
    <w:rsid w:val="00313776"/>
    <w:rsid w:val="00313FA3"/>
    <w:rsid w:val="003228E5"/>
    <w:rsid w:val="0032792C"/>
    <w:rsid w:val="003318B1"/>
    <w:rsid w:val="00336707"/>
    <w:rsid w:val="0034018A"/>
    <w:rsid w:val="00344C44"/>
    <w:rsid w:val="00351476"/>
    <w:rsid w:val="00351848"/>
    <w:rsid w:val="0036136C"/>
    <w:rsid w:val="00366375"/>
    <w:rsid w:val="003707D7"/>
    <w:rsid w:val="00383181"/>
    <w:rsid w:val="003837E8"/>
    <w:rsid w:val="00387396"/>
    <w:rsid w:val="0039446C"/>
    <w:rsid w:val="00395FC1"/>
    <w:rsid w:val="003A306F"/>
    <w:rsid w:val="003C47C6"/>
    <w:rsid w:val="003E482F"/>
    <w:rsid w:val="003F7169"/>
    <w:rsid w:val="0040514A"/>
    <w:rsid w:val="004104C2"/>
    <w:rsid w:val="0041349A"/>
    <w:rsid w:val="004163F8"/>
    <w:rsid w:val="004174E4"/>
    <w:rsid w:val="004245A3"/>
    <w:rsid w:val="00424AEC"/>
    <w:rsid w:val="0042768F"/>
    <w:rsid w:val="004356A9"/>
    <w:rsid w:val="00443C68"/>
    <w:rsid w:val="0045067B"/>
    <w:rsid w:val="00461B9B"/>
    <w:rsid w:val="00475CC4"/>
    <w:rsid w:val="00477C6E"/>
    <w:rsid w:val="00477D92"/>
    <w:rsid w:val="00484016"/>
    <w:rsid w:val="004B0567"/>
    <w:rsid w:val="004B2928"/>
    <w:rsid w:val="004B31C1"/>
    <w:rsid w:val="004B4367"/>
    <w:rsid w:val="004B7E2D"/>
    <w:rsid w:val="004C258C"/>
    <w:rsid w:val="004D5056"/>
    <w:rsid w:val="004E2AF4"/>
    <w:rsid w:val="004F2C6A"/>
    <w:rsid w:val="0051552F"/>
    <w:rsid w:val="00526105"/>
    <w:rsid w:val="00530DB2"/>
    <w:rsid w:val="00542685"/>
    <w:rsid w:val="00547F0B"/>
    <w:rsid w:val="00564E85"/>
    <w:rsid w:val="00574D94"/>
    <w:rsid w:val="00584C64"/>
    <w:rsid w:val="00585399"/>
    <w:rsid w:val="005A0DBB"/>
    <w:rsid w:val="005A36F8"/>
    <w:rsid w:val="005B0C55"/>
    <w:rsid w:val="005B6C0D"/>
    <w:rsid w:val="005D6A06"/>
    <w:rsid w:val="005E08ED"/>
    <w:rsid w:val="005E1A6A"/>
    <w:rsid w:val="005E4D5D"/>
    <w:rsid w:val="005F54FE"/>
    <w:rsid w:val="0061470D"/>
    <w:rsid w:val="00620ED9"/>
    <w:rsid w:val="0062247C"/>
    <w:rsid w:val="00624146"/>
    <w:rsid w:val="0064157D"/>
    <w:rsid w:val="00643415"/>
    <w:rsid w:val="0065749D"/>
    <w:rsid w:val="00667C6E"/>
    <w:rsid w:val="006717F7"/>
    <w:rsid w:val="006B580E"/>
    <w:rsid w:val="006D0F1F"/>
    <w:rsid w:val="006E2986"/>
    <w:rsid w:val="006E60B6"/>
    <w:rsid w:val="006E7566"/>
    <w:rsid w:val="006E768D"/>
    <w:rsid w:val="006F185B"/>
    <w:rsid w:val="006F3439"/>
    <w:rsid w:val="006F4C20"/>
    <w:rsid w:val="007120E2"/>
    <w:rsid w:val="00722BDD"/>
    <w:rsid w:val="00730173"/>
    <w:rsid w:val="00736004"/>
    <w:rsid w:val="00746EA5"/>
    <w:rsid w:val="0075335C"/>
    <w:rsid w:val="0075702D"/>
    <w:rsid w:val="0077349A"/>
    <w:rsid w:val="0077526A"/>
    <w:rsid w:val="007805F3"/>
    <w:rsid w:val="0078480B"/>
    <w:rsid w:val="00790541"/>
    <w:rsid w:val="00797941"/>
    <w:rsid w:val="007A48E2"/>
    <w:rsid w:val="007B2506"/>
    <w:rsid w:val="007B2DA7"/>
    <w:rsid w:val="007B671B"/>
    <w:rsid w:val="007B6FAB"/>
    <w:rsid w:val="007C4AAC"/>
    <w:rsid w:val="007C6530"/>
    <w:rsid w:val="007D2A59"/>
    <w:rsid w:val="007D4C1C"/>
    <w:rsid w:val="007E479F"/>
    <w:rsid w:val="007E5BCE"/>
    <w:rsid w:val="007F16E8"/>
    <w:rsid w:val="007F40EC"/>
    <w:rsid w:val="00801A83"/>
    <w:rsid w:val="008149F3"/>
    <w:rsid w:val="008200ED"/>
    <w:rsid w:val="00824BB5"/>
    <w:rsid w:val="00824DB0"/>
    <w:rsid w:val="00826F38"/>
    <w:rsid w:val="0083233D"/>
    <w:rsid w:val="0085460A"/>
    <w:rsid w:val="00857906"/>
    <w:rsid w:val="00860900"/>
    <w:rsid w:val="00863E0F"/>
    <w:rsid w:val="008842EF"/>
    <w:rsid w:val="00891096"/>
    <w:rsid w:val="00891CAE"/>
    <w:rsid w:val="008A4696"/>
    <w:rsid w:val="008A5414"/>
    <w:rsid w:val="008B7964"/>
    <w:rsid w:val="008C0EEF"/>
    <w:rsid w:val="008E1A38"/>
    <w:rsid w:val="008E2256"/>
    <w:rsid w:val="008E5D22"/>
    <w:rsid w:val="008E6545"/>
    <w:rsid w:val="008E7632"/>
    <w:rsid w:val="008F22A0"/>
    <w:rsid w:val="008F4004"/>
    <w:rsid w:val="009018A9"/>
    <w:rsid w:val="0090251E"/>
    <w:rsid w:val="00924D0D"/>
    <w:rsid w:val="009261D8"/>
    <w:rsid w:val="00927043"/>
    <w:rsid w:val="009311C8"/>
    <w:rsid w:val="0093469B"/>
    <w:rsid w:val="009409D4"/>
    <w:rsid w:val="00951E11"/>
    <w:rsid w:val="009522BD"/>
    <w:rsid w:val="00953DA4"/>
    <w:rsid w:val="00954C0C"/>
    <w:rsid w:val="00964AD0"/>
    <w:rsid w:val="0096580D"/>
    <w:rsid w:val="00981202"/>
    <w:rsid w:val="00984915"/>
    <w:rsid w:val="00991105"/>
    <w:rsid w:val="00991126"/>
    <w:rsid w:val="0099790F"/>
    <w:rsid w:val="00997EA0"/>
    <w:rsid w:val="009B02AA"/>
    <w:rsid w:val="009B19AB"/>
    <w:rsid w:val="009C6563"/>
    <w:rsid w:val="009D09F9"/>
    <w:rsid w:val="009E14CA"/>
    <w:rsid w:val="009E1B57"/>
    <w:rsid w:val="009E4B9F"/>
    <w:rsid w:val="009E5F84"/>
    <w:rsid w:val="009F0BF7"/>
    <w:rsid w:val="009F5F39"/>
    <w:rsid w:val="00A113D6"/>
    <w:rsid w:val="00A200FD"/>
    <w:rsid w:val="00A249DF"/>
    <w:rsid w:val="00A52671"/>
    <w:rsid w:val="00A639CA"/>
    <w:rsid w:val="00A71B15"/>
    <w:rsid w:val="00A73EE3"/>
    <w:rsid w:val="00A748AE"/>
    <w:rsid w:val="00A8110E"/>
    <w:rsid w:val="00A814C7"/>
    <w:rsid w:val="00A87212"/>
    <w:rsid w:val="00A92BC9"/>
    <w:rsid w:val="00AA4FC3"/>
    <w:rsid w:val="00AA71F7"/>
    <w:rsid w:val="00AA7969"/>
    <w:rsid w:val="00AB01DB"/>
    <w:rsid w:val="00AB16A1"/>
    <w:rsid w:val="00AB1BDC"/>
    <w:rsid w:val="00AB3289"/>
    <w:rsid w:val="00AC3B9D"/>
    <w:rsid w:val="00AD3F12"/>
    <w:rsid w:val="00AD7A30"/>
    <w:rsid w:val="00AE3F73"/>
    <w:rsid w:val="00AF1448"/>
    <w:rsid w:val="00B02AD1"/>
    <w:rsid w:val="00B10E17"/>
    <w:rsid w:val="00B1348D"/>
    <w:rsid w:val="00B26100"/>
    <w:rsid w:val="00B4084D"/>
    <w:rsid w:val="00B40AA9"/>
    <w:rsid w:val="00B42053"/>
    <w:rsid w:val="00B43FB6"/>
    <w:rsid w:val="00B512E5"/>
    <w:rsid w:val="00B52A35"/>
    <w:rsid w:val="00B53E93"/>
    <w:rsid w:val="00B53FB0"/>
    <w:rsid w:val="00B561B5"/>
    <w:rsid w:val="00B64841"/>
    <w:rsid w:val="00B701AE"/>
    <w:rsid w:val="00B8406A"/>
    <w:rsid w:val="00B92D6D"/>
    <w:rsid w:val="00B9751A"/>
    <w:rsid w:val="00BB084C"/>
    <w:rsid w:val="00BC48F2"/>
    <w:rsid w:val="00BD3F0D"/>
    <w:rsid w:val="00BF5EFF"/>
    <w:rsid w:val="00BF7D1D"/>
    <w:rsid w:val="00C012D8"/>
    <w:rsid w:val="00C17DA4"/>
    <w:rsid w:val="00C23E73"/>
    <w:rsid w:val="00C625A2"/>
    <w:rsid w:val="00C63D70"/>
    <w:rsid w:val="00C70132"/>
    <w:rsid w:val="00C75E3D"/>
    <w:rsid w:val="00C76CEB"/>
    <w:rsid w:val="00C9031A"/>
    <w:rsid w:val="00C90C2C"/>
    <w:rsid w:val="00CA6721"/>
    <w:rsid w:val="00CC3CCC"/>
    <w:rsid w:val="00CC643D"/>
    <w:rsid w:val="00CE66CF"/>
    <w:rsid w:val="00CE67E4"/>
    <w:rsid w:val="00CF4A35"/>
    <w:rsid w:val="00D10866"/>
    <w:rsid w:val="00D16799"/>
    <w:rsid w:val="00D16AB7"/>
    <w:rsid w:val="00D21E0D"/>
    <w:rsid w:val="00D30C60"/>
    <w:rsid w:val="00D31BF0"/>
    <w:rsid w:val="00D413AE"/>
    <w:rsid w:val="00D56E48"/>
    <w:rsid w:val="00D57D18"/>
    <w:rsid w:val="00D61F2E"/>
    <w:rsid w:val="00D63D78"/>
    <w:rsid w:val="00D67CCE"/>
    <w:rsid w:val="00D725E9"/>
    <w:rsid w:val="00D94A7A"/>
    <w:rsid w:val="00D94C55"/>
    <w:rsid w:val="00DA432C"/>
    <w:rsid w:val="00DB0347"/>
    <w:rsid w:val="00DB2738"/>
    <w:rsid w:val="00DB6781"/>
    <w:rsid w:val="00DB69E4"/>
    <w:rsid w:val="00DD7D3E"/>
    <w:rsid w:val="00DE20E0"/>
    <w:rsid w:val="00DF7532"/>
    <w:rsid w:val="00DF79BC"/>
    <w:rsid w:val="00E11EF0"/>
    <w:rsid w:val="00E12965"/>
    <w:rsid w:val="00E215E9"/>
    <w:rsid w:val="00E3095B"/>
    <w:rsid w:val="00E466F5"/>
    <w:rsid w:val="00E516C5"/>
    <w:rsid w:val="00E53779"/>
    <w:rsid w:val="00E63E1C"/>
    <w:rsid w:val="00E66133"/>
    <w:rsid w:val="00E70703"/>
    <w:rsid w:val="00E73E88"/>
    <w:rsid w:val="00E8214C"/>
    <w:rsid w:val="00E903F0"/>
    <w:rsid w:val="00E90BF0"/>
    <w:rsid w:val="00E927EE"/>
    <w:rsid w:val="00EA1528"/>
    <w:rsid w:val="00EA3031"/>
    <w:rsid w:val="00EB01D8"/>
    <w:rsid w:val="00EB43B7"/>
    <w:rsid w:val="00EB799C"/>
    <w:rsid w:val="00EE2C42"/>
    <w:rsid w:val="00EF1E5E"/>
    <w:rsid w:val="00EF48F9"/>
    <w:rsid w:val="00F1338E"/>
    <w:rsid w:val="00F202AF"/>
    <w:rsid w:val="00F2391C"/>
    <w:rsid w:val="00F253C1"/>
    <w:rsid w:val="00F2599D"/>
    <w:rsid w:val="00F33099"/>
    <w:rsid w:val="00F349FF"/>
    <w:rsid w:val="00F37822"/>
    <w:rsid w:val="00F449CF"/>
    <w:rsid w:val="00F47BF9"/>
    <w:rsid w:val="00F53634"/>
    <w:rsid w:val="00F54CE4"/>
    <w:rsid w:val="00F554C9"/>
    <w:rsid w:val="00F71DB6"/>
    <w:rsid w:val="00F76C12"/>
    <w:rsid w:val="00F852F9"/>
    <w:rsid w:val="00F85D16"/>
    <w:rsid w:val="00FA053F"/>
    <w:rsid w:val="00FA7987"/>
    <w:rsid w:val="00FC0D51"/>
    <w:rsid w:val="00FC7BB6"/>
    <w:rsid w:val="00FD3250"/>
    <w:rsid w:val="00FE44CD"/>
    <w:rsid w:val="00FE683B"/>
    <w:rsid w:val="00FF3BB5"/>
    <w:rsid w:val="1A9B1358"/>
    <w:rsid w:val="23D90A30"/>
    <w:rsid w:val="2B5B78B7"/>
    <w:rsid w:val="34A86690"/>
    <w:rsid w:val="3F4554D1"/>
    <w:rsid w:val="40DA0DEA"/>
    <w:rsid w:val="4DF47E74"/>
    <w:rsid w:val="5A13034D"/>
    <w:rsid w:val="5CF21AC5"/>
    <w:rsid w:val="6DAE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357AB2E"/>
  <w15:docId w15:val="{1E9EFC87-5797-49AA-BDB4-666B8919B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160" w:line="259" w:lineRule="auto"/>
    </w:pPr>
    <w:rPr>
      <w:rFonts w:asciiTheme="minorHAnsi" w:eastAsiaTheme="minorEastAsia" w:hAnsiTheme="minorHAnsi" w:cstheme="minorBidi"/>
      <w:lang w:eastAsia="zh-CN"/>
    </w:rPr>
  </w:style>
  <w:style w:type="paragraph" w:styleId="Heading4">
    <w:name w:val="heading 4"/>
    <w:basedOn w:val="Normal"/>
    <w:next w:val="Normal"/>
    <w:link w:val="Heading4Char"/>
    <w:uiPriority w:val="9"/>
    <w:qFormat/>
    <w:rsid w:val="0096580D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en-US"/>
    </w:rPr>
  </w:style>
  <w:style w:type="paragraph" w:styleId="Heading6">
    <w:name w:val="heading 6"/>
    <w:basedOn w:val="Normal"/>
    <w:next w:val="Normal"/>
    <w:link w:val="Heading6Char"/>
    <w:unhideWhenUsed/>
    <w:qFormat/>
    <w:rsid w:val="00191CED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pPr>
      <w:ind w:left="720"/>
      <w:contextualSpacing/>
    </w:pPr>
    <w:rPr>
      <w:rFonts w:eastAsiaTheme="minorHAnsi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spacing w:after="0" w:line="240" w:lineRule="auto"/>
    </w:pPr>
    <w:rPr>
      <w:rFonts w:eastAsiaTheme="minorHAnsi"/>
      <w:sz w:val="22"/>
      <w:szCs w:val="22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Theme="minorHAnsi" w:eastAsiaTheme="minorHAnsi" w:hAnsiTheme="minorHAnsi" w:cstheme="minorBidi"/>
      <w:sz w:val="22"/>
      <w:szCs w:val="22"/>
    </w:r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character" w:customStyle="1" w:styleId="HeaderChar">
    <w:name w:val="Header Char"/>
    <w:basedOn w:val="DefaultParagraphFont"/>
    <w:link w:val="Header"/>
    <w:uiPriority w:val="99"/>
    <w:qFormat/>
    <w:rPr>
      <w:rFonts w:asciiTheme="minorHAnsi" w:eastAsiaTheme="minorEastAsia" w:hAnsiTheme="minorHAnsi" w:cstheme="minorBidi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Theme="minorHAnsi" w:eastAsiaTheme="minorEastAsia" w:hAnsiTheme="minorHAnsi" w:cstheme="minorBidi"/>
      <w:lang w:eastAsia="zh-CN"/>
    </w:rPr>
  </w:style>
  <w:style w:type="character" w:customStyle="1" w:styleId="fontstyle21">
    <w:name w:val="fontstyle21"/>
    <w:basedOn w:val="DefaultParagraphFont"/>
    <w:qFormat/>
    <w:rPr>
      <w:rFonts w:ascii="TimesNewRoman" w:hAnsi="TimesNewRoman" w:hint="default"/>
      <w:color w:val="000000"/>
      <w:sz w:val="26"/>
      <w:szCs w:val="26"/>
    </w:rPr>
  </w:style>
  <w:style w:type="character" w:customStyle="1" w:styleId="fontstyle31">
    <w:name w:val="fontstyle31"/>
    <w:basedOn w:val="DefaultParagraphFont"/>
    <w:qFormat/>
    <w:rPr>
      <w:rFonts w:ascii="Italic" w:hAnsi="Italic" w:hint="default"/>
      <w:i/>
      <w:iCs/>
      <w:color w:val="000000"/>
      <w:sz w:val="24"/>
      <w:szCs w:val="24"/>
    </w:rPr>
  </w:style>
  <w:style w:type="character" w:customStyle="1" w:styleId="fontstyle51">
    <w:name w:val="fontstyle51"/>
    <w:basedOn w:val="DefaultParagraphFont"/>
    <w:qFormat/>
    <w:rPr>
      <w:rFonts w:ascii="Euclid" w:hAnsi="Euclid" w:hint="default"/>
      <w:color w:val="000000"/>
      <w:sz w:val="24"/>
      <w:szCs w:val="24"/>
    </w:rPr>
  </w:style>
  <w:style w:type="character" w:customStyle="1" w:styleId="fontstyle01">
    <w:name w:val="fontstyle01"/>
    <w:basedOn w:val="DefaultParagraphFont"/>
    <w:qFormat/>
    <w:rPr>
      <w:rFonts w:ascii="Bold" w:hAnsi="Bold" w:hint="default"/>
      <w:b/>
      <w:bCs/>
      <w:color w:val="000000"/>
      <w:sz w:val="26"/>
      <w:szCs w:val="26"/>
    </w:rPr>
  </w:style>
  <w:style w:type="table" w:customStyle="1" w:styleId="TableGrid0">
    <w:name w:val="TableGrid"/>
    <w:qFormat/>
    <w:rPr>
      <w:rFonts w:asciiTheme="minorHAnsi" w:eastAsiaTheme="minorEastAsia" w:hAnsiTheme="minorHAnsi" w:cstheme="minorBid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">
    <w:name w:val="Table Grid2"/>
    <w:basedOn w:val="TableNormal"/>
    <w:uiPriority w:val="3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991105"/>
    <w:pPr>
      <w:spacing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96580D"/>
    <w:rPr>
      <w:rFonts w:eastAsia="Times New Roman"/>
      <w:b/>
      <w:bCs/>
      <w:sz w:val="28"/>
      <w:szCs w:val="28"/>
    </w:rPr>
  </w:style>
  <w:style w:type="character" w:customStyle="1" w:styleId="Heading6Char">
    <w:name w:val="Heading 6 Char"/>
    <w:basedOn w:val="DefaultParagraphFont"/>
    <w:link w:val="Heading6"/>
    <w:rsid w:val="00191CED"/>
    <w:rPr>
      <w:rFonts w:asciiTheme="majorHAnsi" w:eastAsiaTheme="majorEastAsia" w:hAnsiTheme="majorHAnsi" w:cstheme="majorBidi"/>
      <w:color w:val="1F4D78" w:themeColor="accent1" w:themeShade="7F"/>
      <w:lang w:eastAsia="zh-C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F253C1"/>
    <w:rPr>
      <w:rFonts w:asciiTheme="minorHAnsi" w:eastAsiaTheme="minorHAnsi" w:hAnsiTheme="minorHAnsi" w:cstheme="minorBidi"/>
      <w:sz w:val="22"/>
      <w:szCs w:val="22"/>
    </w:rPr>
  </w:style>
  <w:style w:type="paragraph" w:customStyle="1" w:styleId="Char0">
    <w:name w:val="Char"/>
    <w:basedOn w:val="Normal"/>
    <w:semiHidden/>
    <w:rsid w:val="00F253C1"/>
    <w:pPr>
      <w:spacing w:line="240" w:lineRule="exact"/>
    </w:pPr>
    <w:rPr>
      <w:rFonts w:ascii="Arial" w:eastAsia="Times New Roman" w:hAnsi="Arial" w:cs="Arial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37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19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160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374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4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9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8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4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4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13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6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62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59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738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5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86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4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oleObject" Target="embeddings/oleObject15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5.bin"/><Relationship Id="rId76" Type="http://schemas.openxmlformats.org/officeDocument/2006/relationships/oleObject" Target="embeddings/oleObject31.bin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image" Target="media/image23.png"/><Relationship Id="rId53" Type="http://schemas.openxmlformats.org/officeDocument/2006/relationships/oleObject" Target="embeddings/oleObject18.bin"/><Relationship Id="rId58" Type="http://schemas.openxmlformats.org/officeDocument/2006/relationships/image" Target="media/image30.png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9.bin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32.wmf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4.wmf"/><Relationship Id="rId73" Type="http://schemas.openxmlformats.org/officeDocument/2006/relationships/oleObject" Target="embeddings/oleObject28.bin"/><Relationship Id="rId78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1.png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6.wmf"/><Relationship Id="rId7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7.wmf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3F220249-F429-4F55-8E2A-697C0D66DBF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0</Pages>
  <Words>1052</Words>
  <Characters>5998</Characters>
  <DocSecurity>0</DocSecurity>
  <Lines>49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0-10T02:37:00Z</dcterms:created>
  <dcterms:modified xsi:type="dcterms:W3CDTF">2023-10-10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58</vt:lpwstr>
  </property>
  <property fmtid="{D5CDD505-2E9C-101B-9397-08002B2CF9AE}" pid="3" name="ICV">
    <vt:lpwstr>C8D79AAE24294C14BF7C143F76E2B2FC</vt:lpwstr>
  </property>
  <property fmtid="{D5CDD505-2E9C-101B-9397-08002B2CF9AE}" pid="4" name="MTWinEqns">
    <vt:bool>true</vt:bool>
  </property>
</Properties>
</file>